
<file path=[Content_Types].xml><?xml version="1.0" encoding="utf-8"?>
<Types xmlns="http://schemas.openxmlformats.org/package/2006/content-types">
  <Default Extension="svg" ContentType="image/svg+xml"/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Override1.xml" ContentType="application/vnd.openxmlformats-officedocument.themeOverr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41"/>
  </p:notesMasterIdLst>
  <p:sldIdLst>
    <p:sldId id="256" r:id="rId2"/>
    <p:sldId id="257" r:id="rId3"/>
    <p:sldId id="259" r:id="rId4"/>
    <p:sldId id="384" r:id="rId5"/>
    <p:sldId id="306" r:id="rId6"/>
    <p:sldId id="258" r:id="rId7"/>
    <p:sldId id="270" r:id="rId8"/>
    <p:sldId id="275" r:id="rId9"/>
    <p:sldId id="387" r:id="rId10"/>
    <p:sldId id="388" r:id="rId11"/>
    <p:sldId id="389" r:id="rId12"/>
    <p:sldId id="391" r:id="rId13"/>
    <p:sldId id="392" r:id="rId14"/>
    <p:sldId id="396" r:id="rId15"/>
    <p:sldId id="398" r:id="rId16"/>
    <p:sldId id="399" r:id="rId17"/>
    <p:sldId id="313" r:id="rId18"/>
    <p:sldId id="400" r:id="rId19"/>
    <p:sldId id="401" r:id="rId20"/>
    <p:sldId id="404" r:id="rId21"/>
    <p:sldId id="405" r:id="rId22"/>
    <p:sldId id="406" r:id="rId23"/>
    <p:sldId id="407" r:id="rId24"/>
    <p:sldId id="408" r:id="rId25"/>
    <p:sldId id="409" r:id="rId26"/>
    <p:sldId id="422" r:id="rId27"/>
    <p:sldId id="410" r:id="rId28"/>
    <p:sldId id="411" r:id="rId29"/>
    <p:sldId id="412" r:id="rId30"/>
    <p:sldId id="413" r:id="rId31"/>
    <p:sldId id="415" r:id="rId32"/>
    <p:sldId id="416" r:id="rId33"/>
    <p:sldId id="417" r:id="rId34"/>
    <p:sldId id="418" r:id="rId35"/>
    <p:sldId id="419" r:id="rId36"/>
    <p:sldId id="420" r:id="rId37"/>
    <p:sldId id="421" r:id="rId38"/>
    <p:sldId id="265" r:id="rId39"/>
    <p:sldId id="326" r:id="rId40"/>
  </p:sldIdLst>
  <p:sldSz cx="18288000" cy="10287000"/>
  <p:notesSz cx="6858000" cy="9144000"/>
  <p:embeddedFontLst>
    <p:embeddedFont>
      <p:font typeface="Calibri" panose="020F0502020204030204" pitchFamily="34" charset="0"/>
      <p:regular r:id="rId42"/>
      <p:bold r:id="rId43"/>
      <p:italic r:id="rId44"/>
      <p:boldItalic r:id="rId45"/>
    </p:embeddedFont>
    <p:embeddedFont>
      <p:font typeface="Cambria Math" panose="02040503050406030204" pitchFamily="18" charset="0"/>
      <p:regular r:id="rId46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6850" autoAdjust="0"/>
    <p:restoredTop sz="94622" autoAdjust="0"/>
  </p:normalViewPr>
  <p:slideViewPr>
    <p:cSldViewPr>
      <p:cViewPr varScale="1">
        <p:scale>
          <a:sx n="46" d="100"/>
          <a:sy n="46" d="100"/>
        </p:scale>
        <p:origin x="702" y="6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font" Target="fonts/font1.fntdata"/><Relationship Id="rId47" Type="http://schemas.openxmlformats.org/officeDocument/2006/relationships/presProps" Target="presProps.xml"/><Relationship Id="rId50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font" Target="fonts/font4.fntdata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font" Target="fonts/font3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font" Target="fonts/font2.fntdata"/><Relationship Id="rId48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font" Target="fonts/font5.fntdata"/><Relationship Id="rId20" Type="http://schemas.openxmlformats.org/officeDocument/2006/relationships/slide" Target="slides/slide19.xml"/><Relationship Id="rId41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wmf"/><Relationship Id="rId2" Type="http://schemas.openxmlformats.org/officeDocument/2006/relationships/image" Target="../media/image79.wmf"/><Relationship Id="rId1" Type="http://schemas.openxmlformats.org/officeDocument/2006/relationships/image" Target="../media/image7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9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3.wmf"/><Relationship Id="rId1" Type="http://schemas.openxmlformats.org/officeDocument/2006/relationships/image" Target="../media/image7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9.wmf"/><Relationship Id="rId2" Type="http://schemas.openxmlformats.org/officeDocument/2006/relationships/image" Target="../media/image88.wmf"/><Relationship Id="rId1" Type="http://schemas.openxmlformats.org/officeDocument/2006/relationships/image" Target="../media/image8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677A5CB-667E-4DF3-8461-350DEF112C79}" type="datetimeFigureOut">
              <a:rPr lang="en-US" smtClean="0"/>
              <a:t>01/07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1299C29-D0A8-4F91-A547-30E989B717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974518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01/07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01/07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01/07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01/07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01/07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01/07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01/07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01/07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01/07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01/07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01/07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7E4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01/07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svg"/><Relationship Id="rId2" Type="http://schemas.openxmlformats.org/officeDocument/2006/relationships/slideLayout" Target="../slideLayouts/slideLayout7.xml"/><Relationship Id="rId1" Type="http://schemas.openxmlformats.org/officeDocument/2006/relationships/themeOverride" Target="../theme/themeOverride1.x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5.png"/><Relationship Id="rId5" Type="http://schemas.openxmlformats.org/officeDocument/2006/relationships/image" Target="../media/image25.png"/><Relationship Id="rId4" Type="http://schemas.openxmlformats.org/officeDocument/2006/relationships/image" Target="../media/image6.sv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emf"/><Relationship Id="rId3" Type="http://schemas.openxmlformats.org/officeDocument/2006/relationships/image" Target="../media/image27.png"/><Relationship Id="rId7" Type="http://schemas.openxmlformats.org/officeDocument/2006/relationships/image" Target="../media/image38.emf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7.emf"/><Relationship Id="rId11" Type="http://schemas.openxmlformats.org/officeDocument/2006/relationships/image" Target="../media/image25.png"/><Relationship Id="rId5" Type="http://schemas.openxmlformats.org/officeDocument/2006/relationships/image" Target="../media/image36.png"/><Relationship Id="rId10" Type="http://schemas.openxmlformats.org/officeDocument/2006/relationships/image" Target="../media/image41.png"/><Relationship Id="rId4" Type="http://schemas.openxmlformats.org/officeDocument/2006/relationships/image" Target="../media/image28.png"/><Relationship Id="rId9" Type="http://schemas.openxmlformats.org/officeDocument/2006/relationships/image" Target="../media/image40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2.png"/><Relationship Id="rId5" Type="http://schemas.openxmlformats.org/officeDocument/2006/relationships/image" Target="../media/image45.png"/><Relationship Id="rId4" Type="http://schemas.openxmlformats.org/officeDocument/2006/relationships/image" Target="../media/image28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4.png"/><Relationship Id="rId5" Type="http://schemas.openxmlformats.org/officeDocument/2006/relationships/image" Target="../media/image43.png"/><Relationship Id="rId4" Type="http://schemas.openxmlformats.org/officeDocument/2006/relationships/image" Target="../media/image28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png"/><Relationship Id="rId3" Type="http://schemas.openxmlformats.org/officeDocument/2006/relationships/image" Target="../media/image27.png"/><Relationship Id="rId7" Type="http://schemas.openxmlformats.org/officeDocument/2006/relationships/image" Target="../media/image49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4.png"/><Relationship Id="rId5" Type="http://schemas.openxmlformats.org/officeDocument/2006/relationships/image" Target="../media/image43.png"/><Relationship Id="rId10" Type="http://schemas.openxmlformats.org/officeDocument/2006/relationships/image" Target="../media/image46.png"/><Relationship Id="rId4" Type="http://schemas.openxmlformats.org/officeDocument/2006/relationships/image" Target="../media/image28.png"/><Relationship Id="rId9" Type="http://schemas.openxmlformats.org/officeDocument/2006/relationships/image" Target="../media/image25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7" Type="http://schemas.openxmlformats.org/officeDocument/2006/relationships/image" Target="../media/image51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7.png"/><Relationship Id="rId5" Type="http://schemas.openxmlformats.org/officeDocument/2006/relationships/image" Target="../media/image48.png"/><Relationship Id="rId4" Type="http://schemas.openxmlformats.org/officeDocument/2006/relationships/image" Target="../media/image28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5.sv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3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sv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9.svg"/><Relationship Id="rId4" Type="http://schemas.openxmlformats.org/officeDocument/2006/relationships/image" Target="../media/image6.sv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png"/><Relationship Id="rId3" Type="http://schemas.openxmlformats.org/officeDocument/2006/relationships/image" Target="../media/image21.png"/><Relationship Id="rId7" Type="http://schemas.openxmlformats.org/officeDocument/2006/relationships/image" Target="../media/image25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6.png"/><Relationship Id="rId4" Type="http://schemas.openxmlformats.org/officeDocument/2006/relationships/image" Target="../media/image6.svg"/><Relationship Id="rId9" Type="http://schemas.openxmlformats.org/officeDocument/2006/relationships/image" Target="../media/image55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7" Type="http://schemas.openxmlformats.org/officeDocument/2006/relationships/image" Target="../media/image59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8.png"/><Relationship Id="rId5" Type="http://schemas.openxmlformats.org/officeDocument/2006/relationships/image" Target="../media/image57.png"/><Relationship Id="rId4" Type="http://schemas.openxmlformats.org/officeDocument/2006/relationships/image" Target="../media/image28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svg"/><Relationship Id="rId7" Type="http://schemas.openxmlformats.org/officeDocument/2006/relationships/image" Target="../media/image10.png"/><Relationship Id="rId2" Type="http://schemas.openxmlformats.org/officeDocument/2006/relationships/image" Target="../media/image5.sv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.png"/><Relationship Id="rId5" Type="http://schemas.openxmlformats.org/officeDocument/2006/relationships/image" Target="../media/image8.svg"/><Relationship Id="rId4" Type="http://schemas.openxmlformats.org/officeDocument/2006/relationships/image" Target="../media/image7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8.png"/><Relationship Id="rId5" Type="http://schemas.openxmlformats.org/officeDocument/2006/relationships/image" Target="../media/image61.png"/><Relationship Id="rId4" Type="http://schemas.openxmlformats.org/officeDocument/2006/relationships/image" Target="../media/image60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1.png"/><Relationship Id="rId5" Type="http://schemas.openxmlformats.org/officeDocument/2006/relationships/image" Target="../media/image25.png"/><Relationship Id="rId4" Type="http://schemas.openxmlformats.org/officeDocument/2006/relationships/image" Target="../media/image6.sv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emf"/><Relationship Id="rId3" Type="http://schemas.openxmlformats.org/officeDocument/2006/relationships/image" Target="../media/image27.png"/><Relationship Id="rId7" Type="http://schemas.openxmlformats.org/officeDocument/2006/relationships/image" Target="../media/image64.emf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3.png"/><Relationship Id="rId5" Type="http://schemas.openxmlformats.org/officeDocument/2006/relationships/image" Target="../media/image62.png"/><Relationship Id="rId4" Type="http://schemas.openxmlformats.org/officeDocument/2006/relationships/image" Target="../media/image28.png"/><Relationship Id="rId9" Type="http://schemas.openxmlformats.org/officeDocument/2006/relationships/image" Target="../media/image66.e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8.png"/><Relationship Id="rId5" Type="http://schemas.openxmlformats.org/officeDocument/2006/relationships/image" Target="../media/image67.png"/><Relationship Id="rId4" Type="http://schemas.openxmlformats.org/officeDocument/2006/relationships/image" Target="../media/image28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png"/><Relationship Id="rId3" Type="http://schemas.openxmlformats.org/officeDocument/2006/relationships/image" Target="../media/image27.png"/><Relationship Id="rId7" Type="http://schemas.openxmlformats.org/officeDocument/2006/relationships/image" Target="../media/image25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2.png"/><Relationship Id="rId5" Type="http://schemas.openxmlformats.org/officeDocument/2006/relationships/image" Target="../media/image71.png"/><Relationship Id="rId10" Type="http://schemas.openxmlformats.org/officeDocument/2006/relationships/image" Target="../media/image68.png"/><Relationship Id="rId4" Type="http://schemas.openxmlformats.org/officeDocument/2006/relationships/image" Target="../media/image28.png"/><Relationship Id="rId9" Type="http://schemas.openxmlformats.org/officeDocument/2006/relationships/image" Target="../media/image67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7" Type="http://schemas.openxmlformats.org/officeDocument/2006/relationships/image" Target="../media/image70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5.png"/><Relationship Id="rId5" Type="http://schemas.openxmlformats.org/officeDocument/2006/relationships/image" Target="../media/image74.png"/><Relationship Id="rId4" Type="http://schemas.openxmlformats.org/officeDocument/2006/relationships/image" Target="../media/image28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0.png"/><Relationship Id="rId5" Type="http://schemas.openxmlformats.org/officeDocument/2006/relationships/image" Target="../media/image73.png"/><Relationship Id="rId4" Type="http://schemas.openxmlformats.org/officeDocument/2006/relationships/image" Target="../media/image28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5.sv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3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sv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9.svg"/><Relationship Id="rId4" Type="http://schemas.openxmlformats.org/officeDocument/2006/relationships/image" Target="../media/image6.sv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8.png"/><Relationship Id="rId4" Type="http://schemas.openxmlformats.org/officeDocument/2006/relationships/image" Target="../media/image76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3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60.png"/><Relationship Id="rId5" Type="http://schemas.openxmlformats.org/officeDocument/2006/relationships/image" Target="../media/image700.png"/><Relationship Id="rId4" Type="http://schemas.openxmlformats.org/officeDocument/2006/relationships/image" Target="../media/image28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8.png"/><Relationship Id="rId5" Type="http://schemas.openxmlformats.org/officeDocument/2006/relationships/image" Target="../media/image77.png"/><Relationship Id="rId4" Type="http://schemas.openxmlformats.org/officeDocument/2006/relationships/image" Target="../media/image28.png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13" Type="http://schemas.openxmlformats.org/officeDocument/2006/relationships/oleObject" Target="../embeddings/oleObject4.bin"/><Relationship Id="rId3" Type="http://schemas.openxmlformats.org/officeDocument/2006/relationships/image" Target="../media/image26.png"/><Relationship Id="rId7" Type="http://schemas.openxmlformats.org/officeDocument/2006/relationships/image" Target="../media/image78.wmf"/><Relationship Id="rId12" Type="http://schemas.openxmlformats.org/officeDocument/2006/relationships/image" Target="../media/image8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11" Type="http://schemas.openxmlformats.org/officeDocument/2006/relationships/oleObject" Target="../embeddings/oleObject3.bin"/><Relationship Id="rId5" Type="http://schemas.openxmlformats.org/officeDocument/2006/relationships/image" Target="../media/image28.png"/><Relationship Id="rId10" Type="http://schemas.openxmlformats.org/officeDocument/2006/relationships/image" Target="../media/image81.emf"/><Relationship Id="rId4" Type="http://schemas.openxmlformats.org/officeDocument/2006/relationships/image" Target="../media/image27.png"/><Relationship Id="rId9" Type="http://schemas.openxmlformats.org/officeDocument/2006/relationships/image" Target="../media/image79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emf"/><Relationship Id="rId3" Type="http://schemas.openxmlformats.org/officeDocument/2006/relationships/image" Target="../media/image26.png"/><Relationship Id="rId7" Type="http://schemas.openxmlformats.org/officeDocument/2006/relationships/image" Target="../media/image7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28.png"/><Relationship Id="rId4" Type="http://schemas.openxmlformats.org/officeDocument/2006/relationships/image" Target="../media/image27.png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image" Target="../media/image26.png"/><Relationship Id="rId7" Type="http://schemas.openxmlformats.org/officeDocument/2006/relationships/image" Target="../media/image7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84.emf"/><Relationship Id="rId5" Type="http://schemas.openxmlformats.org/officeDocument/2006/relationships/image" Target="../media/image28.png"/><Relationship Id="rId10" Type="http://schemas.openxmlformats.org/officeDocument/2006/relationships/oleObject" Target="../embeddings/oleObject8.bin"/><Relationship Id="rId4" Type="http://schemas.openxmlformats.org/officeDocument/2006/relationships/image" Target="../media/image27.png"/><Relationship Id="rId9" Type="http://schemas.openxmlformats.org/officeDocument/2006/relationships/image" Target="../media/image83.w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85.emf"/><Relationship Id="rId4" Type="http://schemas.openxmlformats.org/officeDocument/2006/relationships/image" Target="../media/image28.png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png"/><Relationship Id="rId3" Type="http://schemas.openxmlformats.org/officeDocument/2006/relationships/image" Target="../media/image26.png"/><Relationship Id="rId7" Type="http://schemas.openxmlformats.org/officeDocument/2006/relationships/image" Target="../media/image8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28.png"/><Relationship Id="rId4" Type="http://schemas.openxmlformats.org/officeDocument/2006/relationships/image" Target="../media/image27.png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wmf"/><Relationship Id="rId3" Type="http://schemas.openxmlformats.org/officeDocument/2006/relationships/image" Target="../media/image26.png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8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87.png"/><Relationship Id="rId11" Type="http://schemas.openxmlformats.org/officeDocument/2006/relationships/oleObject" Target="../embeddings/oleObject12.bin"/><Relationship Id="rId5" Type="http://schemas.openxmlformats.org/officeDocument/2006/relationships/image" Target="../media/image28.png"/><Relationship Id="rId10" Type="http://schemas.openxmlformats.org/officeDocument/2006/relationships/image" Target="../media/image88.wmf"/><Relationship Id="rId4" Type="http://schemas.openxmlformats.org/officeDocument/2006/relationships/image" Target="../media/image27.png"/><Relationship Id="rId9" Type="http://schemas.openxmlformats.org/officeDocument/2006/relationships/oleObject" Target="../embeddings/oleObject11.bin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png"/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93.png"/><Relationship Id="rId4" Type="http://schemas.openxmlformats.org/officeDocument/2006/relationships/image" Target="../media/image92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png"/><Relationship Id="rId2" Type="http://schemas.openxmlformats.org/officeDocument/2006/relationships/image" Target="../media/image1.sv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95.png"/><Relationship Id="rId4" Type="http://schemas.openxmlformats.org/officeDocument/2006/relationships/image" Target="../media/image91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Relationship Id="rId6" Type="http://schemas.microsoft.com/office/2007/relationships/hdphoto" Target="../media/hdphoto1.wdp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sv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9.svg"/><Relationship Id="rId4" Type="http://schemas.openxmlformats.org/officeDocument/2006/relationships/image" Target="../media/image6.sv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png"/><Relationship Id="rId3" Type="http://schemas.openxmlformats.org/officeDocument/2006/relationships/image" Target="../media/image21.png"/><Relationship Id="rId7" Type="http://schemas.openxmlformats.org/officeDocument/2006/relationships/image" Target="../media/image22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3.png"/><Relationship Id="rId4" Type="http://schemas.openxmlformats.org/officeDocument/2006/relationships/image" Target="../media/image6.svg"/><Relationship Id="rId9" Type="http://schemas.openxmlformats.org/officeDocument/2006/relationships/image" Target="../media/image25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9.png"/><Relationship Id="rId4" Type="http://schemas.openxmlformats.org/officeDocument/2006/relationships/image" Target="../media/image28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3.png"/><Relationship Id="rId5" Type="http://schemas.openxmlformats.org/officeDocument/2006/relationships/image" Target="../media/image32.png"/><Relationship Id="rId4" Type="http://schemas.openxmlformats.org/officeDocument/2006/relationships/image" Target="../media/image31.sv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png"/><Relationship Id="rId3" Type="http://schemas.openxmlformats.org/officeDocument/2006/relationships/image" Target="../media/image21.png"/><Relationship Id="rId7" Type="http://schemas.openxmlformats.org/officeDocument/2006/relationships/image" Target="../media/image34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50.png"/><Relationship Id="rId4" Type="http://schemas.openxmlformats.org/officeDocument/2006/relationships/image" Target="../media/image6.svg"/><Relationship Id="rId9" Type="http://schemas.openxmlformats.org/officeDocument/2006/relationships/image" Target="../media/image3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3048000" y="669963"/>
            <a:ext cx="12453714" cy="7772400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>
          <a:xfrm>
            <a:off x="15092261" y="6502092"/>
            <a:ext cx="3667983" cy="4432608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5"/>
          <a:srcRect/>
          <a:stretch>
            <a:fillRect/>
          </a:stretch>
        </p:blipFill>
        <p:spPr>
          <a:xfrm rot="-3777034">
            <a:off x="14244933" y="-218959"/>
            <a:ext cx="2213578" cy="2515429"/>
          </a:xfrm>
          <a:prstGeom prst="rect">
            <a:avLst/>
          </a:prstGeom>
        </p:spPr>
      </p:pic>
      <p:pic>
        <p:nvPicPr>
          <p:cNvPr id="8" name="Picture 8"/>
          <p:cNvPicPr>
            <a:picLocks noChangeAspect="1"/>
          </p:cNvPicPr>
          <p:nvPr/>
        </p:nvPicPr>
        <p:blipFill>
          <a:blip r:embed="rId6"/>
          <a:srcRect/>
          <a:stretch>
            <a:fillRect/>
          </a:stretch>
        </p:blipFill>
        <p:spPr>
          <a:xfrm>
            <a:off x="1" y="4991100"/>
            <a:ext cx="5874530" cy="9020391"/>
          </a:xfrm>
          <a:prstGeom prst="rect">
            <a:avLst/>
          </a:prstGeom>
        </p:spPr>
      </p:pic>
      <p:sp>
        <p:nvSpPr>
          <p:cNvPr id="9" name="Google Shape;99;p1"/>
          <p:cNvSpPr txBox="1"/>
          <p:nvPr/>
        </p:nvSpPr>
        <p:spPr>
          <a:xfrm>
            <a:off x="3852090" y="1859358"/>
            <a:ext cx="10762267" cy="558610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5400" b="1" i="0" u="none" strike="noStrike" cap="none" dirty="0">
                <a:solidFill>
                  <a:srgbClr val="FF0000"/>
                </a:solidFill>
                <a:latin typeface="Arial"/>
                <a:ea typeface="Arial"/>
                <a:cs typeface="Arial"/>
                <a:sym typeface="Arial"/>
              </a:rPr>
              <a:t>CHÀO MỪNG CÁC EM </a:t>
            </a:r>
            <a:endParaRPr sz="5400" dirty="0">
              <a:solidFill>
                <a:srgbClr val="FF0000"/>
              </a:solidFill>
            </a:endParaRPr>
          </a:p>
          <a:p>
            <a:pPr marL="0" marR="0" lvl="0" indent="0" algn="ctr" rtl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5400" b="1" i="0" u="none" strike="noStrike" cap="none" dirty="0">
                <a:solidFill>
                  <a:srgbClr val="FF0000"/>
                </a:solidFill>
                <a:latin typeface="Arial"/>
                <a:ea typeface="Arial"/>
                <a:cs typeface="Arial"/>
                <a:sym typeface="Arial"/>
              </a:rPr>
              <a:t>ĐẾN VỚI BÀI HỌC HÔM NAY!</a:t>
            </a:r>
          </a:p>
          <a:p>
            <a:pPr marL="0" marR="0" lvl="0" indent="0" algn="ctr" rtl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None/>
            </a:pPr>
            <a:endParaRPr lang="en-US" sz="6000" b="1" dirty="0">
              <a:solidFill>
                <a:schemeClr val="bg1"/>
              </a:solidFill>
              <a:latin typeface="Arial"/>
              <a:ea typeface="Arial"/>
              <a:cs typeface="Arial"/>
              <a:sym typeface="Arial"/>
            </a:endParaRPr>
          </a:p>
          <a:p>
            <a:pPr marL="0" marR="0" lvl="0" indent="0" algn="ctr" rtl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7000" b="1" dirty="0" err="1">
                <a:solidFill>
                  <a:srgbClr val="FF0000"/>
                </a:solidFill>
                <a:latin typeface="Arial"/>
                <a:ea typeface="Arial"/>
                <a:cs typeface="Arial"/>
                <a:sym typeface="Arial"/>
              </a:rPr>
              <a:t>Gv</a:t>
            </a:r>
            <a:r>
              <a:rPr lang="en-US" sz="7000" b="1" dirty="0">
                <a:solidFill>
                  <a:srgbClr val="FF0000"/>
                </a:solidFill>
                <a:latin typeface="Arial"/>
                <a:ea typeface="Arial"/>
                <a:cs typeface="Arial"/>
                <a:sym typeface="Arial"/>
              </a:rPr>
              <a:t>. HUỲNH KIM TRỌNG</a:t>
            </a:r>
            <a:endParaRPr lang="en-US" sz="7000" b="1" i="0" u="none" strike="noStrike" cap="none" dirty="0">
              <a:solidFill>
                <a:srgbClr val="FF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 spd="med">
    <p:circle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6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 rot="2782518">
            <a:off x="16011183" y="-450072"/>
            <a:ext cx="1749946" cy="1827620"/>
          </a:xfrm>
          <a:prstGeom prst="rect">
            <a:avLst/>
          </a:prstGeom>
        </p:spPr>
      </p:pic>
      <p:pic>
        <p:nvPicPr>
          <p:cNvPr id="37" name="Picture 3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887099" y="8280547"/>
            <a:ext cx="1998114" cy="1439883"/>
          </a:xfrm>
          <a:prstGeom prst="rect">
            <a:avLst/>
          </a:prstGeom>
        </p:spPr>
      </p:pic>
      <p:pic>
        <p:nvPicPr>
          <p:cNvPr id="39" name="Picture 1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 rot="13500727">
            <a:off x="-265360" y="9094411"/>
            <a:ext cx="2345824" cy="601384"/>
          </a:xfrm>
          <a:prstGeom prst="rect">
            <a:avLst/>
          </a:prstGeom>
        </p:spPr>
      </p:pic>
      <p:sp>
        <p:nvSpPr>
          <p:cNvPr id="12" name="Rectangle 11">
            <a:extLst>
              <a:ext uri="{FF2B5EF4-FFF2-40B4-BE49-F238E27FC236}">
                <a16:creationId xmlns:a16="http://schemas.microsoft.com/office/drawing/2014/main" id="{01E3F9C3-F031-CB98-774D-A1CEF934FE62}"/>
              </a:ext>
            </a:extLst>
          </p:cNvPr>
          <p:cNvSpPr/>
          <p:nvPr/>
        </p:nvSpPr>
        <p:spPr>
          <a:xfrm>
            <a:off x="760386" y="755178"/>
            <a:ext cx="14087511" cy="67710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800" b="1" u="sng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2. </a:t>
            </a:r>
            <a:r>
              <a:rPr lang="en-US" sz="3800" b="1" u="sng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Xác</a:t>
            </a:r>
            <a:r>
              <a:rPr lang="en-US" sz="3800" b="1" u="sng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b="1" u="sng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ịnh</a:t>
            </a:r>
            <a:r>
              <a:rPr lang="en-US" sz="3800" b="1" u="sng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b="1" u="sng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âm</a:t>
            </a:r>
            <a:r>
              <a:rPr lang="en-US" sz="3800" b="1" u="sng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b="1" u="sng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à</a:t>
            </a:r>
            <a:r>
              <a:rPr lang="en-US" sz="3800" b="1" u="sng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b="1" u="sng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án</a:t>
            </a:r>
            <a:r>
              <a:rPr lang="en-US" sz="3800" b="1" u="sng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b="1" u="sng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kính</a:t>
            </a:r>
            <a:r>
              <a:rPr lang="en-US" sz="3800" b="1" u="sng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b="1" u="sng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ường</a:t>
            </a:r>
            <a:r>
              <a:rPr lang="en-US" sz="3800" b="1" u="sng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b="1" u="sng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òn</a:t>
            </a:r>
            <a:r>
              <a:rPr lang="en-US" sz="3800" b="1" u="sng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b="1" u="sng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goại</a:t>
            </a:r>
            <a:r>
              <a:rPr lang="en-US" sz="3800" b="1" u="sng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b="1" u="sng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iếp</a:t>
            </a:r>
            <a:r>
              <a:rPr lang="en-US" sz="3800" b="1" u="sng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tam </a:t>
            </a:r>
            <a:r>
              <a:rPr lang="en-US" sz="3800" b="1" u="sng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giác</a:t>
            </a:r>
            <a:r>
              <a:rPr lang="en-US" sz="3800" b="1" u="sng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:</a:t>
            </a:r>
            <a:endParaRPr lang="en-US" b="1" u="sng" dirty="0">
              <a:solidFill>
                <a:srgbClr val="7030A0"/>
              </a:solidFill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60386" y="1508600"/>
            <a:ext cx="985324" cy="1007221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F1132FA0-EC79-792B-273E-061032A71CD0}"/>
              </a:ext>
            </a:extLst>
          </p:cNvPr>
          <p:cNvSpPr txBox="1"/>
          <p:nvPr/>
        </p:nvSpPr>
        <p:spPr>
          <a:xfrm>
            <a:off x="760386" y="1921030"/>
            <a:ext cx="13260414" cy="324704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       -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âm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ường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òn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goại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iếp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tam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iác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à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iao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iểm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a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ường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ung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ực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ủa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tam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iác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ó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.</a:t>
            </a:r>
          </a:p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-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án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kính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ường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òn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goại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iếp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tam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iác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ằng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khoảng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ách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ừ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iao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iểm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a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ường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ung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ực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ến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mỗi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ỉnh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ủa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tam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iác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ó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. </a:t>
            </a:r>
            <a:endParaRPr lang="en-US" sz="4000" b="1" i="1" dirty="0">
              <a:solidFill>
                <a:srgbClr val="0070C0"/>
              </a:solidFill>
              <a:latin typeface="Arial" panose="020B0604020202020204" pitchFamily="34" charset="0"/>
              <a:ea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F1132FA0-EC79-792B-273E-061032A71CD0}"/>
              </a:ext>
            </a:extLst>
          </p:cNvPr>
          <p:cNvSpPr txBox="1"/>
          <p:nvPr/>
        </p:nvSpPr>
        <p:spPr>
          <a:xfrm>
            <a:off x="756031" y="5791029"/>
            <a:ext cx="16960965" cy="263149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 algn="just">
              <a:spcBef>
                <a:spcPts val="300"/>
              </a:spcBef>
              <a:spcAft>
                <a:spcPts val="300"/>
              </a:spcAft>
            </a:pPr>
            <a:r>
              <a:rPr lang="en-US" sz="4000" b="1" i="1" dirty="0" err="1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hận</a:t>
            </a:r>
            <a:r>
              <a:rPr lang="en-US" sz="4000" b="1" i="1" dirty="0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xét</a:t>
            </a:r>
            <a:r>
              <a:rPr lang="en-US" sz="4000" b="1" i="1" dirty="0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: </a:t>
            </a:r>
            <a:r>
              <a:rPr lang="en-US" sz="4000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- </a:t>
            </a:r>
            <a:r>
              <a:rPr lang="en-US" sz="4000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ì</a:t>
            </a:r>
            <a:r>
              <a:rPr lang="en-US" sz="4000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a</a:t>
            </a:r>
            <a:r>
              <a:rPr lang="en-US" sz="4000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ường</a:t>
            </a:r>
            <a:r>
              <a:rPr lang="en-US" sz="4000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ung</a:t>
            </a:r>
            <a:r>
              <a:rPr lang="en-US" sz="4000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ực</a:t>
            </a:r>
            <a:r>
              <a:rPr lang="en-US" sz="4000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ủa</a:t>
            </a:r>
            <a:r>
              <a:rPr lang="en-US" sz="4000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tam </a:t>
            </a:r>
            <a:r>
              <a:rPr lang="en-US" sz="4000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iác</a:t>
            </a:r>
            <a:r>
              <a:rPr lang="en-US" sz="4000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ùng</a:t>
            </a:r>
            <a:r>
              <a:rPr lang="en-US" sz="4000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i</a:t>
            </a:r>
            <a:r>
              <a:rPr lang="en-US" sz="4000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qua </a:t>
            </a:r>
            <a:r>
              <a:rPr lang="en-US" sz="4000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một</a:t>
            </a:r>
            <a:r>
              <a:rPr lang="en-US" sz="4000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iểm</a:t>
            </a:r>
            <a:r>
              <a:rPr lang="en-US" sz="4000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ên</a:t>
            </a:r>
            <a:r>
              <a:rPr lang="en-US" sz="4000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âm</a:t>
            </a:r>
            <a:r>
              <a:rPr lang="en-US" sz="4000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ường</a:t>
            </a:r>
            <a:r>
              <a:rPr lang="en-US" sz="4000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òn</a:t>
            </a:r>
            <a:r>
              <a:rPr lang="en-US" sz="4000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goại</a:t>
            </a:r>
            <a:r>
              <a:rPr lang="en-US" sz="4000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iếp</a:t>
            </a:r>
            <a:r>
              <a:rPr lang="en-US" sz="4000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tam </a:t>
            </a:r>
            <a:r>
              <a:rPr lang="en-US" sz="4000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iác</a:t>
            </a:r>
            <a:r>
              <a:rPr lang="en-US" sz="4000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à</a:t>
            </a:r>
            <a:r>
              <a:rPr lang="en-US" sz="4000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iao</a:t>
            </a:r>
            <a:r>
              <a:rPr lang="en-US" sz="4000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iểm</a:t>
            </a:r>
            <a:r>
              <a:rPr lang="en-US" sz="4000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ai</a:t>
            </a:r>
            <a:r>
              <a:rPr lang="en-US" sz="4000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ường</a:t>
            </a:r>
            <a:r>
              <a:rPr lang="en-US" sz="4000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ung</a:t>
            </a:r>
            <a:r>
              <a:rPr lang="en-US" sz="4000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ực</a:t>
            </a:r>
            <a:r>
              <a:rPr lang="en-US" sz="4000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ất</a:t>
            </a:r>
            <a:r>
              <a:rPr lang="en-US" sz="4000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kì</a:t>
            </a:r>
            <a:r>
              <a:rPr lang="en-US" sz="4000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ủa</a:t>
            </a:r>
            <a:r>
              <a:rPr lang="en-US" sz="4000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tam </a:t>
            </a:r>
            <a:r>
              <a:rPr lang="en-US" sz="4000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iác</a:t>
            </a:r>
            <a:r>
              <a:rPr lang="en-US" sz="4000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ó</a:t>
            </a:r>
            <a:r>
              <a:rPr lang="en-US" sz="4000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. </a:t>
            </a:r>
          </a:p>
          <a:p>
            <a:pPr lvl="0" algn="just">
              <a:spcBef>
                <a:spcPts val="300"/>
              </a:spcBef>
              <a:spcAft>
                <a:spcPts val="300"/>
              </a:spcAft>
            </a:pPr>
            <a:r>
              <a:rPr lang="en-US" sz="4000" i="1" dirty="0">
                <a:solidFill>
                  <a:srgbClr val="0070C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US" sz="4000" i="1" dirty="0" err="1">
                <a:solidFill>
                  <a:srgbClr val="0070C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Mỗi</a:t>
            </a:r>
            <a:r>
              <a:rPr lang="en-US" sz="4000" i="1" dirty="0">
                <a:solidFill>
                  <a:srgbClr val="0070C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tam </a:t>
            </a:r>
            <a:r>
              <a:rPr lang="en-US" sz="4000" i="1" dirty="0" err="1">
                <a:solidFill>
                  <a:srgbClr val="0070C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giác</a:t>
            </a:r>
            <a:r>
              <a:rPr lang="en-US" sz="4000" i="1" dirty="0">
                <a:solidFill>
                  <a:srgbClr val="0070C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i="1" dirty="0" err="1">
                <a:solidFill>
                  <a:srgbClr val="0070C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4000" i="1" dirty="0">
                <a:solidFill>
                  <a:srgbClr val="0070C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i="1" dirty="0" err="1">
                <a:solidFill>
                  <a:srgbClr val="0070C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đúng</a:t>
            </a:r>
            <a:r>
              <a:rPr lang="en-US" sz="4000" i="1" dirty="0">
                <a:solidFill>
                  <a:srgbClr val="0070C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i="1" dirty="0" err="1">
                <a:solidFill>
                  <a:srgbClr val="0070C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4000" i="1" dirty="0">
                <a:solidFill>
                  <a:srgbClr val="0070C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i="1" dirty="0" err="1">
                <a:solidFill>
                  <a:srgbClr val="0070C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đường</a:t>
            </a:r>
            <a:r>
              <a:rPr lang="en-US" sz="4000" i="1" dirty="0">
                <a:solidFill>
                  <a:srgbClr val="0070C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i="1" dirty="0" err="1">
                <a:solidFill>
                  <a:srgbClr val="0070C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tròn</a:t>
            </a:r>
            <a:r>
              <a:rPr lang="en-US" sz="4000" i="1" dirty="0">
                <a:solidFill>
                  <a:srgbClr val="0070C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i="1" dirty="0" err="1">
                <a:solidFill>
                  <a:srgbClr val="0070C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ngoại</a:t>
            </a:r>
            <a:r>
              <a:rPr lang="en-US" sz="4000" i="1" dirty="0">
                <a:solidFill>
                  <a:srgbClr val="0070C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i="1" dirty="0" err="1">
                <a:solidFill>
                  <a:srgbClr val="0070C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tiếp</a:t>
            </a:r>
            <a:r>
              <a:rPr lang="en-US" sz="4000" i="1" dirty="0">
                <a:solidFill>
                  <a:srgbClr val="0070C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4020800" y="1396048"/>
            <a:ext cx="3696197" cy="38236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73725643"/>
      </p:ext>
    </p:extLst>
  </p:cSld>
  <p:clrMapOvr>
    <a:masterClrMapping/>
  </p:clrMapOvr>
  <p:transition spd="med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5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16764000" y="-38100"/>
            <a:ext cx="1209072" cy="1300077"/>
          </a:xfrm>
          <a:prstGeom prst="rect">
            <a:avLst/>
          </a:prstGeom>
        </p:spPr>
      </p:pic>
      <p:sp>
        <p:nvSpPr>
          <p:cNvPr id="15" name="Google Shape;304;p14"/>
          <p:cNvSpPr/>
          <p:nvPr/>
        </p:nvSpPr>
        <p:spPr>
          <a:xfrm>
            <a:off x="929868" y="959253"/>
            <a:ext cx="2351175" cy="1082842"/>
          </a:xfrm>
          <a:prstGeom prst="roundRect">
            <a:avLst>
              <a:gd name="adj" fmla="val 16667"/>
            </a:avLst>
          </a:prstGeom>
          <a:solidFill>
            <a:srgbClr val="5F497A"/>
          </a:solidFill>
          <a:ln w="381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40000" dist="20000" dir="5400000" rotWithShape="0">
              <a:srgbClr val="000000">
                <a:alpha val="37647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algn="ctr">
              <a:defRPr/>
            </a:pPr>
            <a:r>
              <a:rPr lang="en-US" sz="4300" b="1" dirty="0" err="1">
                <a:solidFill>
                  <a:prstClr val="white"/>
                </a:solidFill>
                <a:latin typeface="Arial"/>
                <a:ea typeface="Arial"/>
                <a:cs typeface="Arial"/>
                <a:sym typeface="Arial"/>
              </a:rPr>
              <a:t>Ví</a:t>
            </a:r>
            <a:r>
              <a:rPr lang="en-US" sz="4300" b="1" dirty="0">
                <a:solidFill>
                  <a:prstClr val="white"/>
                </a:solidFill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4300" b="1" dirty="0" err="1">
                <a:solidFill>
                  <a:prstClr val="white"/>
                </a:solidFill>
                <a:latin typeface="Arial"/>
                <a:ea typeface="Arial"/>
                <a:cs typeface="Arial"/>
                <a:sym typeface="Arial"/>
              </a:rPr>
              <a:t>dụ</a:t>
            </a:r>
            <a:r>
              <a:rPr lang="en-US" sz="4300" b="1" dirty="0">
                <a:solidFill>
                  <a:prstClr val="white"/>
                </a:solidFill>
                <a:latin typeface="Arial"/>
                <a:ea typeface="Arial"/>
                <a:cs typeface="Arial"/>
                <a:sym typeface="Arial"/>
              </a:rPr>
              <a:t> 2</a:t>
            </a:r>
            <a:endParaRPr sz="4300" b="1" dirty="0">
              <a:solidFill>
                <a:prstClr val="white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3324395" y="1104900"/>
            <a:ext cx="12611100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800"/>
              </a:spcAft>
            </a:pP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o tam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BC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ù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Dùng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ước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ompa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oại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endParaRPr lang="en-US" sz="4000" kern="100" dirty="0">
              <a:solidFill>
                <a:prstClr val="black"/>
              </a:solidFill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25" name="Picture 2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621000" y="8647732"/>
            <a:ext cx="2057400" cy="1216947"/>
          </a:xfrm>
          <a:prstGeom prst="rect">
            <a:avLst/>
          </a:prstGeom>
        </p:spPr>
      </p:pic>
      <p:grpSp>
        <p:nvGrpSpPr>
          <p:cNvPr id="2" name="Google Shape;305;p14">
            <a:extLst>
              <a:ext uri="{FF2B5EF4-FFF2-40B4-BE49-F238E27FC236}">
                <a16:creationId xmlns:a16="http://schemas.microsoft.com/office/drawing/2014/main" id="{1575B06D-149C-03EC-121C-32AD587ED8E4}"/>
              </a:ext>
            </a:extLst>
          </p:cNvPr>
          <p:cNvGrpSpPr/>
          <p:nvPr/>
        </p:nvGrpSpPr>
        <p:grpSpPr>
          <a:xfrm flipH="1">
            <a:off x="929868" y="2247900"/>
            <a:ext cx="2351174" cy="1289304"/>
            <a:chOff x="7837953" y="804641"/>
            <a:chExt cx="2022200" cy="1289304"/>
          </a:xfrm>
        </p:grpSpPr>
        <p:pic>
          <p:nvPicPr>
            <p:cNvPr id="3" name="Google Shape;306;p14">
              <a:extLst>
                <a:ext uri="{FF2B5EF4-FFF2-40B4-BE49-F238E27FC236}">
                  <a16:creationId xmlns:a16="http://schemas.microsoft.com/office/drawing/2014/main" id="{F9BD363C-D864-F042-FDEE-183221802A87}"/>
                </a:ext>
              </a:extLst>
            </p:cNvPr>
            <p:cNvPicPr preferRelativeResize="0"/>
            <p:nvPr/>
          </p:nvPicPr>
          <p:blipFill rotWithShape="1">
            <a:blip r:embed="rId4">
              <a:alphaModFix/>
            </a:blip>
            <a:srcRect/>
            <a:stretch/>
          </p:blipFill>
          <p:spPr>
            <a:xfrm>
              <a:off x="7974522" y="804641"/>
              <a:ext cx="1828800" cy="1289304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4" name="Google Shape;307;p14">
              <a:extLst>
                <a:ext uri="{FF2B5EF4-FFF2-40B4-BE49-F238E27FC236}">
                  <a16:creationId xmlns:a16="http://schemas.microsoft.com/office/drawing/2014/main" id="{8CA80994-8679-1817-998E-54D502BA3EBD}"/>
                </a:ext>
              </a:extLst>
            </p:cNvPr>
            <p:cNvSpPr txBox="1"/>
            <p:nvPr/>
          </p:nvSpPr>
          <p:spPr>
            <a:xfrm>
              <a:off x="7837953" y="873633"/>
              <a:ext cx="2022200" cy="707886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algn="ctr">
                <a:defRPr/>
              </a:pPr>
              <a:r>
                <a:rPr lang="en-US" sz="4000" b="1" dirty="0" err="1">
                  <a:solidFill>
                    <a:srgbClr val="C00000"/>
                  </a:solidFill>
                  <a:latin typeface="Arial"/>
                  <a:ea typeface="Arial"/>
                  <a:cs typeface="Arial"/>
                  <a:sym typeface="Arial"/>
                </a:rPr>
                <a:t>Giải</a:t>
              </a:r>
              <a:endParaRPr sz="4000" b="1" dirty="0">
                <a:solidFill>
                  <a:srgbClr val="C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pic>
        <p:nvPicPr>
          <p:cNvPr id="8" name="Picture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281042" y="2417791"/>
            <a:ext cx="9733612" cy="3037743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3479685" y="1588608"/>
            <a:ext cx="4699590" cy="1970263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3897874" y="1927480"/>
            <a:ext cx="4022989" cy="2428020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3829162" y="1774070"/>
            <a:ext cx="4186907" cy="4178978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066800" y="4925946"/>
            <a:ext cx="1502230" cy="762000"/>
          </a:xfrm>
          <a:prstGeom prst="rect">
            <a:avLst/>
          </a:prstGeom>
        </p:spPr>
      </p:pic>
      <p:sp>
        <p:nvSpPr>
          <p:cNvPr id="18" name="Rectangle 17"/>
          <p:cNvSpPr/>
          <p:nvPr/>
        </p:nvSpPr>
        <p:spPr>
          <a:xfrm>
            <a:off x="951639" y="5641472"/>
            <a:ext cx="12063015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800"/>
              </a:spcAft>
            </a:pP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o tam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BC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.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O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BC.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(O; OB)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oại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BC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endParaRPr lang="en-US" sz="4000" kern="100" dirty="0">
              <a:solidFill>
                <a:prstClr val="black"/>
              </a:solidFill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pSp>
        <p:nvGrpSpPr>
          <p:cNvPr id="19" name="Google Shape;305;p14">
            <a:extLst>
              <a:ext uri="{FF2B5EF4-FFF2-40B4-BE49-F238E27FC236}">
                <a16:creationId xmlns:a16="http://schemas.microsoft.com/office/drawing/2014/main" id="{1575B06D-149C-03EC-121C-32AD587ED8E4}"/>
              </a:ext>
            </a:extLst>
          </p:cNvPr>
          <p:cNvGrpSpPr/>
          <p:nvPr/>
        </p:nvGrpSpPr>
        <p:grpSpPr>
          <a:xfrm flipH="1">
            <a:off x="929868" y="7580464"/>
            <a:ext cx="2351174" cy="1289304"/>
            <a:chOff x="7837953" y="804641"/>
            <a:chExt cx="2022200" cy="1289304"/>
          </a:xfrm>
        </p:grpSpPr>
        <p:pic>
          <p:nvPicPr>
            <p:cNvPr id="20" name="Google Shape;306;p14">
              <a:extLst>
                <a:ext uri="{FF2B5EF4-FFF2-40B4-BE49-F238E27FC236}">
                  <a16:creationId xmlns:a16="http://schemas.microsoft.com/office/drawing/2014/main" id="{F9BD363C-D864-F042-FDEE-183221802A87}"/>
                </a:ext>
              </a:extLst>
            </p:cNvPr>
            <p:cNvPicPr preferRelativeResize="0"/>
            <p:nvPr/>
          </p:nvPicPr>
          <p:blipFill rotWithShape="1">
            <a:blip r:embed="rId4">
              <a:alphaModFix/>
            </a:blip>
            <a:srcRect/>
            <a:stretch/>
          </p:blipFill>
          <p:spPr>
            <a:xfrm>
              <a:off x="7974522" y="804641"/>
              <a:ext cx="1828800" cy="1289304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21" name="Google Shape;307;p14">
              <a:extLst>
                <a:ext uri="{FF2B5EF4-FFF2-40B4-BE49-F238E27FC236}">
                  <a16:creationId xmlns:a16="http://schemas.microsoft.com/office/drawing/2014/main" id="{8CA80994-8679-1817-998E-54D502BA3EBD}"/>
                </a:ext>
              </a:extLst>
            </p:cNvPr>
            <p:cNvSpPr txBox="1"/>
            <p:nvPr/>
          </p:nvSpPr>
          <p:spPr>
            <a:xfrm>
              <a:off x="7837953" y="873633"/>
              <a:ext cx="2022200" cy="707886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algn="ctr">
                <a:defRPr/>
              </a:pPr>
              <a:r>
                <a:rPr lang="en-US" sz="4000" b="1" dirty="0" err="1">
                  <a:solidFill>
                    <a:srgbClr val="C00000"/>
                  </a:solidFill>
                  <a:latin typeface="Arial"/>
                  <a:ea typeface="Arial"/>
                  <a:cs typeface="Arial"/>
                  <a:sym typeface="Arial"/>
                </a:rPr>
                <a:t>Giải</a:t>
              </a:r>
              <a:endParaRPr sz="4000" b="1" dirty="0">
                <a:solidFill>
                  <a:srgbClr val="C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sp>
        <p:nvSpPr>
          <p:cNvPr id="22" name="Rectangle 21"/>
          <p:cNvSpPr/>
          <p:nvPr/>
        </p:nvSpPr>
        <p:spPr>
          <a:xfrm>
            <a:off x="929868" y="7797679"/>
            <a:ext cx="12040481" cy="21441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800"/>
              </a:spcAft>
            </a:pP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(O; OB)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oại</a:t>
            </a:r>
            <a:endParaRPr lang="en-US" sz="4000" kern="100" dirty="0">
              <a:solidFill>
                <a:prstClr val="black"/>
              </a:solidFill>
              <a:latin typeface="Arial" panose="020B060402020202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Aft>
                <a:spcPts val="800"/>
              </a:spcAft>
            </a:pP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BC. </a:t>
            </a:r>
          </a:p>
          <a:p>
            <a:pPr>
              <a:spcAft>
                <a:spcPts val="800"/>
              </a:spcAft>
            </a:pP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OA = OB = OC (= BC:2)</a:t>
            </a:r>
            <a:endParaRPr lang="en-US" sz="4000" kern="100" dirty="0">
              <a:solidFill>
                <a:prstClr val="black"/>
              </a:solidFill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3024218" y="6021715"/>
            <a:ext cx="3206382" cy="3311165"/>
          </a:xfrm>
          <a:prstGeom prst="rect">
            <a:avLst/>
          </a:prstGeom>
        </p:spPr>
      </p:pic>
      <p:pic>
        <p:nvPicPr>
          <p:cNvPr id="23" name="Picture 22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995944" y="5242323"/>
            <a:ext cx="985324" cy="1007221"/>
          </a:xfrm>
          <a:prstGeom prst="rect">
            <a:avLst/>
          </a:prstGeom>
        </p:spPr>
      </p:pic>
      <p:sp>
        <p:nvSpPr>
          <p:cNvPr id="24" name="TextBox 23">
            <a:extLst>
              <a:ext uri="{FF2B5EF4-FFF2-40B4-BE49-F238E27FC236}">
                <a16:creationId xmlns:a16="http://schemas.microsoft.com/office/drawing/2014/main" id="{F1132FA0-EC79-792B-273E-061032A71CD0}"/>
              </a:ext>
            </a:extLst>
          </p:cNvPr>
          <p:cNvSpPr txBox="1"/>
          <p:nvPr/>
        </p:nvSpPr>
        <p:spPr>
          <a:xfrm>
            <a:off x="995944" y="5654753"/>
            <a:ext cx="13260414" cy="193899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       -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ường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òn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goại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iếp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tam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iác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uông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ó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âm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à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ung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iểm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ủa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ạnh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uyền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à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án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kính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ằng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ửa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ạnh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uyền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ủa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tam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iác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uông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ó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. </a:t>
            </a:r>
          </a:p>
        </p:txBody>
      </p:sp>
    </p:spTree>
    <p:extLst>
      <p:ext uri="{BB962C8B-B14F-4D97-AF65-F5344CB8AC3E}">
        <p14:creationId xmlns:p14="http://schemas.microsoft.com/office/powerpoint/2010/main" val="2817915191"/>
      </p:ext>
    </p:extLst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8" grpId="0"/>
      <p:bldP spid="18" grpId="1"/>
      <p:bldP spid="22" grpId="0"/>
      <p:bldP spid="22" grpId="1"/>
      <p:bldP spid="2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5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16764000" y="-38100"/>
            <a:ext cx="1209072" cy="1300077"/>
          </a:xfrm>
          <a:prstGeom prst="rect">
            <a:avLst/>
          </a:prstGeom>
        </p:spPr>
      </p:pic>
      <p:sp>
        <p:nvSpPr>
          <p:cNvPr id="15" name="Google Shape;304;p14"/>
          <p:cNvSpPr/>
          <p:nvPr/>
        </p:nvSpPr>
        <p:spPr>
          <a:xfrm>
            <a:off x="943799" y="949034"/>
            <a:ext cx="2351175" cy="1082842"/>
          </a:xfrm>
          <a:prstGeom prst="roundRect">
            <a:avLst>
              <a:gd name="adj" fmla="val 16667"/>
            </a:avLst>
          </a:prstGeom>
          <a:solidFill>
            <a:srgbClr val="5F497A"/>
          </a:solidFill>
          <a:ln w="381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40000" dist="20000" dir="5400000" rotWithShape="0">
              <a:srgbClr val="000000">
                <a:alpha val="37647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algn="ctr">
              <a:defRPr/>
            </a:pPr>
            <a:r>
              <a:rPr lang="en-US" sz="4300" b="1" dirty="0" err="1">
                <a:solidFill>
                  <a:prstClr val="white"/>
                </a:solidFill>
                <a:latin typeface="Arial"/>
                <a:ea typeface="Arial"/>
                <a:cs typeface="Arial"/>
                <a:sym typeface="Arial"/>
              </a:rPr>
              <a:t>Ví</a:t>
            </a:r>
            <a:r>
              <a:rPr lang="en-US" sz="4300" b="1" dirty="0">
                <a:solidFill>
                  <a:prstClr val="white"/>
                </a:solidFill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4300" b="1" dirty="0" err="1">
                <a:solidFill>
                  <a:prstClr val="white"/>
                </a:solidFill>
                <a:latin typeface="Arial"/>
                <a:ea typeface="Arial"/>
                <a:cs typeface="Arial"/>
                <a:sym typeface="Arial"/>
              </a:rPr>
              <a:t>dụ</a:t>
            </a:r>
            <a:r>
              <a:rPr lang="en-US" sz="4300" b="1" dirty="0">
                <a:solidFill>
                  <a:prstClr val="white"/>
                </a:solidFill>
                <a:latin typeface="Arial"/>
                <a:ea typeface="Arial"/>
                <a:cs typeface="Arial"/>
                <a:sym typeface="Arial"/>
              </a:rPr>
              <a:t> 3</a:t>
            </a:r>
            <a:endParaRPr sz="4300" b="1" dirty="0">
              <a:solidFill>
                <a:prstClr val="white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3429000" y="777506"/>
            <a:ext cx="13487400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800"/>
              </a:spcAft>
            </a:pP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o tam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BC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B = 3a, AC =4a.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án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R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oại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BC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</a:t>
            </a:r>
            <a:endParaRPr lang="en-US" sz="4000" kern="100" dirty="0">
              <a:solidFill>
                <a:prstClr val="black"/>
              </a:solidFill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25" name="Picture 2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621000" y="8647732"/>
            <a:ext cx="2057400" cy="1216947"/>
          </a:xfrm>
          <a:prstGeom prst="rect">
            <a:avLst/>
          </a:prstGeom>
        </p:spPr>
      </p:pic>
      <p:grpSp>
        <p:nvGrpSpPr>
          <p:cNvPr id="2" name="Google Shape;305;p14">
            <a:extLst>
              <a:ext uri="{FF2B5EF4-FFF2-40B4-BE49-F238E27FC236}">
                <a16:creationId xmlns:a16="http://schemas.microsoft.com/office/drawing/2014/main" id="{1575B06D-149C-03EC-121C-32AD587ED8E4}"/>
              </a:ext>
            </a:extLst>
          </p:cNvPr>
          <p:cNvGrpSpPr/>
          <p:nvPr/>
        </p:nvGrpSpPr>
        <p:grpSpPr>
          <a:xfrm flipH="1">
            <a:off x="947798" y="2286921"/>
            <a:ext cx="2351174" cy="1289304"/>
            <a:chOff x="7837953" y="804641"/>
            <a:chExt cx="2022200" cy="1289304"/>
          </a:xfrm>
        </p:grpSpPr>
        <p:pic>
          <p:nvPicPr>
            <p:cNvPr id="3" name="Google Shape;306;p14">
              <a:extLst>
                <a:ext uri="{FF2B5EF4-FFF2-40B4-BE49-F238E27FC236}">
                  <a16:creationId xmlns:a16="http://schemas.microsoft.com/office/drawing/2014/main" id="{F9BD363C-D864-F042-FDEE-183221802A87}"/>
                </a:ext>
              </a:extLst>
            </p:cNvPr>
            <p:cNvPicPr preferRelativeResize="0"/>
            <p:nvPr/>
          </p:nvPicPr>
          <p:blipFill rotWithShape="1">
            <a:blip r:embed="rId4">
              <a:alphaModFix/>
            </a:blip>
            <a:srcRect/>
            <a:stretch/>
          </p:blipFill>
          <p:spPr>
            <a:xfrm>
              <a:off x="7974523" y="804641"/>
              <a:ext cx="1828800" cy="1289304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4" name="Google Shape;307;p14">
              <a:extLst>
                <a:ext uri="{FF2B5EF4-FFF2-40B4-BE49-F238E27FC236}">
                  <a16:creationId xmlns:a16="http://schemas.microsoft.com/office/drawing/2014/main" id="{8CA80994-8679-1817-998E-54D502BA3EBD}"/>
                </a:ext>
              </a:extLst>
            </p:cNvPr>
            <p:cNvSpPr txBox="1"/>
            <p:nvPr/>
          </p:nvSpPr>
          <p:spPr>
            <a:xfrm>
              <a:off x="7837953" y="873633"/>
              <a:ext cx="2022200" cy="707886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algn="ctr">
                <a:defRPr/>
              </a:pPr>
              <a:r>
                <a:rPr lang="en-US" sz="4000" b="1" dirty="0" err="1">
                  <a:solidFill>
                    <a:srgbClr val="C00000"/>
                  </a:solidFill>
                  <a:latin typeface="Arial"/>
                  <a:ea typeface="Arial"/>
                  <a:cs typeface="Arial"/>
                  <a:sym typeface="Arial"/>
                </a:rPr>
                <a:t>Giải</a:t>
              </a:r>
              <a:endParaRPr sz="4000" b="1" dirty="0">
                <a:solidFill>
                  <a:srgbClr val="C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D2E739D2-DBA6-85D7-D390-19FB14EEBCAA}"/>
                  </a:ext>
                </a:extLst>
              </p:cNvPr>
              <p:cNvSpPr txBox="1"/>
              <p:nvPr/>
            </p:nvSpPr>
            <p:spPr>
              <a:xfrm>
                <a:off x="3342635" y="2286921"/>
                <a:ext cx="12829572" cy="3657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spcAft>
                    <a:spcPts val="800"/>
                  </a:spcAft>
                </a:pP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Xét tam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ABC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uông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ại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A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</a:p>
              <a:p>
                <a:pPr>
                  <a:spcAft>
                    <a:spcPts val="800"/>
                  </a:spcAft>
                </a:pP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C</a:t>
                </a:r>
                <a:r>
                  <a:rPr lang="en-US" sz="4000" kern="100" baseline="300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= AB</a:t>
                </a:r>
                <a:r>
                  <a:rPr lang="en-US" sz="4000" kern="100" baseline="300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+ AC</a:t>
                </a:r>
                <a:r>
                  <a:rPr lang="en-US" sz="4000" kern="100" baseline="300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(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ịnh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í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ythagore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</a:p>
              <a:p>
                <a:pPr>
                  <a:spcAft>
                    <a:spcPts val="800"/>
                  </a:spcAft>
                </a:pP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uy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ra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BC</a:t>
                </a:r>
                <a:r>
                  <a:rPr lang="en-US" sz="4000" kern="100" baseline="300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= (3a)</a:t>
                </a:r>
                <a:r>
                  <a:rPr lang="en-US" sz="4000" kern="100" baseline="300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+ (4a)</a:t>
                </a:r>
                <a:r>
                  <a:rPr lang="en-US" sz="4000" kern="100" baseline="300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= 25a</a:t>
                </a:r>
                <a:r>
                  <a:rPr lang="en-US" sz="4000" kern="100" baseline="300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ên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BC =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4000" i="1" kern="1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radPr>
                      <m:deg/>
                      <m:e>
                        <m:r>
                          <a:rPr lang="en-US" sz="4000" b="0" i="1" kern="1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25</m:t>
                        </m:r>
                        <m:sSup>
                          <m:sSupPr>
                            <m:ctrlPr>
                              <a:rPr lang="en-US" sz="4000" b="0" i="1" kern="10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4000" b="0" i="1" kern="10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en-US" sz="4000" b="0" i="1" kern="10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  <m:t>2</m:t>
                            </m:r>
                          </m:sup>
                        </m:sSup>
                      </m:e>
                    </m:rad>
                  </m:oMath>
                </a14:m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= 5a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</a:p>
              <a:p>
                <a:pPr>
                  <a:spcAft>
                    <a:spcPts val="800"/>
                  </a:spcAft>
                </a:pP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Vậy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bán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kính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đường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ròn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ngoại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iếp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tam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giác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ABC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bằng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nửa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ạnh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huyền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là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R = 2,5a</a:t>
                </a:r>
                <a:endParaRPr lang="en-US" sz="4000" kern="100" baseline="30000" dirty="0">
                  <a:solidFill>
                    <a:prstClr val="black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="" xmlns:a16="http://schemas.microsoft.com/office/drawing/2014/main" id="{D2E739D2-DBA6-85D7-D390-19FB14EEBCA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42635" y="2286921"/>
                <a:ext cx="12829572" cy="3657220"/>
              </a:xfrm>
              <a:prstGeom prst="rect">
                <a:avLst/>
              </a:prstGeom>
              <a:blipFill rotWithShape="0">
                <a:blip r:embed="rId5"/>
                <a:stretch>
                  <a:fillRect l="-1663" t="-3000" r="-333" b="-35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Rectangle 13"/>
          <p:cNvSpPr/>
          <p:nvPr/>
        </p:nvSpPr>
        <p:spPr>
          <a:xfrm>
            <a:off x="1297027" y="5761197"/>
            <a:ext cx="15675290" cy="136447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800"/>
              </a:spcAft>
            </a:pPr>
            <a:r>
              <a:rPr lang="en-US" sz="38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          </a:t>
            </a:r>
            <a:r>
              <a:rPr lang="en-US" sz="3800" i="1" kern="1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êu</a:t>
            </a:r>
            <a:r>
              <a:rPr lang="en-US" sz="3800" i="1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800" i="1" kern="1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ách</a:t>
            </a:r>
            <a:r>
              <a:rPr lang="en-US" sz="3800" i="1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800" i="1" kern="1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sử</a:t>
            </a:r>
            <a:r>
              <a:rPr lang="en-US" sz="3800" i="1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800" i="1" kern="1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ụng</a:t>
            </a:r>
            <a:r>
              <a:rPr lang="en-US" sz="3800" i="1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Ê </a:t>
            </a:r>
            <a:r>
              <a:rPr lang="en-US" sz="3800" i="1" kern="1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ke</a:t>
            </a:r>
            <a:r>
              <a:rPr lang="en-US" sz="3800" i="1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800" i="1" kern="1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ể</a:t>
            </a:r>
            <a:r>
              <a:rPr lang="en-US" sz="3800" i="1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800" i="1" kern="1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xác</a:t>
            </a:r>
            <a:r>
              <a:rPr lang="en-US" sz="3800" i="1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800" i="1" kern="1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ịnh</a:t>
            </a:r>
            <a:r>
              <a:rPr lang="en-US" sz="3800" i="1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800" i="1" kern="1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âm</a:t>
            </a:r>
            <a:r>
              <a:rPr lang="en-US" sz="3800" i="1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800" i="1" kern="1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một</a:t>
            </a:r>
            <a:r>
              <a:rPr lang="en-US" sz="3800" i="1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800" i="1" kern="1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ường</a:t>
            </a:r>
            <a:r>
              <a:rPr lang="en-US" sz="3800" i="1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800" i="1" kern="1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òn</a:t>
            </a:r>
            <a:r>
              <a:rPr lang="en-US" sz="3800" i="1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800" i="1" kern="1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ất</a:t>
            </a:r>
            <a:r>
              <a:rPr lang="en-US" sz="3800" i="1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800" i="1" kern="1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kí</a:t>
            </a:r>
            <a:endParaRPr lang="en-US" sz="3800" i="1" kern="100" dirty="0"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>
              <a:spcAft>
                <a:spcPts val="800"/>
              </a:spcAft>
            </a:pPr>
            <a:r>
              <a:rPr lang="en-US" sz="3800" i="1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          </a:t>
            </a:r>
            <a:r>
              <a:rPr lang="en-US" sz="3800" i="1" kern="1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khi</a:t>
            </a:r>
            <a:r>
              <a:rPr lang="en-US" sz="3800" i="1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800" i="1" kern="1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hưa</a:t>
            </a:r>
            <a:r>
              <a:rPr lang="en-US" sz="3800" i="1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800" i="1" kern="1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iết</a:t>
            </a:r>
            <a:r>
              <a:rPr lang="en-US" sz="3800" i="1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800" i="1" kern="1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âm</a:t>
            </a:r>
            <a:r>
              <a:rPr lang="en-US" sz="3800" i="1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800" i="1" kern="1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ủa</a:t>
            </a:r>
            <a:r>
              <a:rPr lang="en-US" sz="3800" i="1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800" i="1" kern="1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ó</a:t>
            </a:r>
            <a:r>
              <a:rPr lang="en-US" sz="3800" i="1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. </a:t>
            </a:r>
            <a:endParaRPr lang="en-US" sz="3800" i="1" kern="100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grpSp>
        <p:nvGrpSpPr>
          <p:cNvPr id="16" name="Google Shape;305;p14"/>
          <p:cNvGrpSpPr/>
          <p:nvPr/>
        </p:nvGrpSpPr>
        <p:grpSpPr>
          <a:xfrm flipH="1">
            <a:off x="977112" y="7304278"/>
            <a:ext cx="1699513" cy="1188276"/>
            <a:chOff x="7890477" y="787864"/>
            <a:chExt cx="2022200" cy="1289304"/>
          </a:xfrm>
        </p:grpSpPr>
        <p:pic>
          <p:nvPicPr>
            <p:cNvPr id="17" name="Google Shape;306;p14"/>
            <p:cNvPicPr preferRelativeResize="0"/>
            <p:nvPr/>
          </p:nvPicPr>
          <p:blipFill rotWithShape="1">
            <a:blip r:embed="rId4">
              <a:alphaModFix/>
            </a:blip>
            <a:srcRect/>
            <a:stretch/>
          </p:blipFill>
          <p:spPr>
            <a:xfrm>
              <a:off x="7934187" y="787864"/>
              <a:ext cx="1912845" cy="1289304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18" name="Google Shape;307;p14"/>
            <p:cNvSpPr txBox="1"/>
            <p:nvPr/>
          </p:nvSpPr>
          <p:spPr>
            <a:xfrm>
              <a:off x="7890477" y="870543"/>
              <a:ext cx="2022200" cy="707885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algn="ctr">
                <a:defRPr/>
              </a:pPr>
              <a:r>
                <a:rPr lang="en-US" sz="4000" b="1" dirty="0" err="1">
                  <a:solidFill>
                    <a:srgbClr val="C00000"/>
                  </a:solidFill>
                  <a:latin typeface="Arial"/>
                  <a:ea typeface="Arial"/>
                  <a:cs typeface="Arial"/>
                  <a:sym typeface="Arial"/>
                </a:rPr>
                <a:t>Giải</a:t>
              </a:r>
              <a:endParaRPr sz="4000" b="1" dirty="0">
                <a:solidFill>
                  <a:srgbClr val="C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sp>
        <p:nvSpPr>
          <p:cNvPr id="19" name="TextBox 18">
            <a:extLst>
              <a:ext uri="{FF2B5EF4-FFF2-40B4-BE49-F238E27FC236}">
                <a16:creationId xmlns:a16="http://schemas.microsoft.com/office/drawing/2014/main" id="{D2E739D2-DBA6-85D7-D390-19FB14EEBCAA}"/>
              </a:ext>
            </a:extLst>
          </p:cNvPr>
          <p:cNvSpPr txBox="1"/>
          <p:nvPr/>
        </p:nvSpPr>
        <p:spPr>
          <a:xfrm>
            <a:off x="1009072" y="7195180"/>
            <a:ext cx="16390840" cy="263661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Aft>
                <a:spcPts val="800"/>
              </a:spcAft>
            </a:pPr>
            <a:r>
              <a:rPr lang="en-US" sz="3800" kern="1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            </a:t>
            </a:r>
            <a:r>
              <a:rPr lang="vi-VN" sz="38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ặt đỉnh vuông của </a:t>
            </a:r>
            <a:r>
              <a:rPr lang="en-US" sz="38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ê </a:t>
            </a:r>
            <a:r>
              <a:rPr lang="vi-VN" sz="38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ke trùng với một điểm N bất kỳ trên đường</a:t>
            </a:r>
            <a:endParaRPr lang="en-US" sz="3800" kern="100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>
              <a:spcAft>
                <a:spcPts val="800"/>
              </a:spcAft>
            </a:pPr>
            <a:r>
              <a:rPr lang="en-US" sz="38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           </a:t>
            </a:r>
            <a:r>
              <a:rPr lang="vi-VN" sz="38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tròn, kẻ đường thẳng đi qua cạnh huyền của êke cắt đường tròn tại A và B ta được đường kính AB.</a:t>
            </a:r>
            <a:endParaRPr lang="en-US" sz="3800" kern="100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>
              <a:spcAft>
                <a:spcPts val="800"/>
              </a:spcAft>
            </a:pPr>
            <a:r>
              <a:rPr lang="vi-VN" sz="38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ung điểm của AB là tâm của đường tròn đó.</a:t>
            </a:r>
            <a:r>
              <a:rPr lang="en-US" sz="3800" kern="100" dirty="0">
                <a:solidFill>
                  <a:srgbClr val="00B0F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</a:p>
        </p:txBody>
      </p:sp>
      <p:pic>
        <p:nvPicPr>
          <p:cNvPr id="20" name="Picture 1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009072" y="5795185"/>
            <a:ext cx="1231521" cy="10921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12360111"/>
      </p:ext>
    </p:extLst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8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3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8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8" dur="5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3" dur="500"/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8" dur="500"/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5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16764000" y="-38100"/>
            <a:ext cx="1209072" cy="1300077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836298" y="845176"/>
            <a:ext cx="13545459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800"/>
              </a:spcAft>
            </a:pP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Cho tam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BC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,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uyến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M, BN, CP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ắt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ọng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O(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8).</a:t>
            </a:r>
          </a:p>
        </p:txBody>
      </p:sp>
      <p:pic>
        <p:nvPicPr>
          <p:cNvPr id="25" name="Picture 2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621000" y="8647732"/>
            <a:ext cx="2057400" cy="1216947"/>
          </a:xfrm>
          <a:prstGeom prst="rect">
            <a:avLst/>
          </a:prstGeom>
        </p:spPr>
      </p:pic>
      <p:grpSp>
        <p:nvGrpSpPr>
          <p:cNvPr id="2" name="Google Shape;305;p14">
            <a:extLst>
              <a:ext uri="{FF2B5EF4-FFF2-40B4-BE49-F238E27FC236}">
                <a16:creationId xmlns:a16="http://schemas.microsoft.com/office/drawing/2014/main" id="{1575B06D-149C-03EC-121C-32AD587ED8E4}"/>
              </a:ext>
            </a:extLst>
          </p:cNvPr>
          <p:cNvGrpSpPr/>
          <p:nvPr/>
        </p:nvGrpSpPr>
        <p:grpSpPr>
          <a:xfrm flipH="1">
            <a:off x="685800" y="6578776"/>
            <a:ext cx="2351174" cy="1289304"/>
            <a:chOff x="7837953" y="804641"/>
            <a:chExt cx="2022200" cy="1289304"/>
          </a:xfrm>
        </p:grpSpPr>
        <p:pic>
          <p:nvPicPr>
            <p:cNvPr id="3" name="Google Shape;306;p14">
              <a:extLst>
                <a:ext uri="{FF2B5EF4-FFF2-40B4-BE49-F238E27FC236}">
                  <a16:creationId xmlns:a16="http://schemas.microsoft.com/office/drawing/2014/main" id="{F9BD363C-D864-F042-FDEE-183221802A87}"/>
                </a:ext>
              </a:extLst>
            </p:cNvPr>
            <p:cNvPicPr preferRelativeResize="0"/>
            <p:nvPr/>
          </p:nvPicPr>
          <p:blipFill rotWithShape="1">
            <a:blip r:embed="rId4">
              <a:alphaModFix/>
            </a:blip>
            <a:srcRect/>
            <a:stretch/>
          </p:blipFill>
          <p:spPr>
            <a:xfrm>
              <a:off x="7974523" y="804641"/>
              <a:ext cx="1828800" cy="1289304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4" name="Google Shape;307;p14">
              <a:extLst>
                <a:ext uri="{FF2B5EF4-FFF2-40B4-BE49-F238E27FC236}">
                  <a16:creationId xmlns:a16="http://schemas.microsoft.com/office/drawing/2014/main" id="{8CA80994-8679-1817-998E-54D502BA3EBD}"/>
                </a:ext>
              </a:extLst>
            </p:cNvPr>
            <p:cNvSpPr txBox="1"/>
            <p:nvPr/>
          </p:nvSpPr>
          <p:spPr>
            <a:xfrm>
              <a:off x="7837953" y="873633"/>
              <a:ext cx="2022200" cy="707886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algn="ctr">
                <a:defRPr/>
              </a:pPr>
              <a:r>
                <a:rPr lang="en-US" sz="4000" b="1" dirty="0" err="1">
                  <a:solidFill>
                    <a:srgbClr val="C00000"/>
                  </a:solidFill>
                  <a:latin typeface="Arial"/>
                  <a:ea typeface="Arial"/>
                  <a:cs typeface="Arial"/>
                  <a:sym typeface="Arial"/>
                </a:rPr>
                <a:t>Giải</a:t>
              </a:r>
              <a:endParaRPr sz="4000" b="1" dirty="0">
                <a:solidFill>
                  <a:srgbClr val="C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sp>
        <p:nvSpPr>
          <p:cNvPr id="7" name="TextBox 6">
            <a:extLst>
              <a:ext uri="{FF2B5EF4-FFF2-40B4-BE49-F238E27FC236}">
                <a16:creationId xmlns:a16="http://schemas.microsoft.com/office/drawing/2014/main" id="{D2E739D2-DBA6-85D7-D390-19FB14EEBCAA}"/>
              </a:ext>
            </a:extLst>
          </p:cNvPr>
          <p:cNvSpPr txBox="1"/>
          <p:nvPr/>
        </p:nvSpPr>
        <p:spPr>
          <a:xfrm>
            <a:off x="827333" y="6481457"/>
            <a:ext cx="16689702" cy="14260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Aft>
                <a:spcPts val="800"/>
              </a:spcAft>
            </a:pP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a) AM, BN, CP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ực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BC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endParaRPr lang="en-US" sz="4000" kern="100" dirty="0">
              <a:solidFill>
                <a:prstClr val="black"/>
              </a:solidFill>
              <a:latin typeface="Arial" panose="020B060402020202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Aft>
                <a:spcPts val="800"/>
              </a:spcAft>
            </a:pP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uyến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ũng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ực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4000" kern="100" baseline="30000" dirty="0">
              <a:solidFill>
                <a:prstClr val="black"/>
              </a:solidFill>
              <a:latin typeface="Arial" panose="020B060402020202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78615" y="789033"/>
            <a:ext cx="1366257" cy="717863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4439467" y="1261977"/>
            <a:ext cx="3086533" cy="3475046"/>
          </a:xfrm>
          <a:prstGeom prst="rect">
            <a:avLst/>
          </a:prstGeom>
        </p:spPr>
      </p:pic>
      <p:sp>
        <p:nvSpPr>
          <p:cNvPr id="13" name="Rectangle 12"/>
          <p:cNvSpPr/>
          <p:nvPr/>
        </p:nvSpPr>
        <p:spPr>
          <a:xfrm>
            <a:off x="827333" y="2257376"/>
            <a:ext cx="13545459" cy="40934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800"/>
              </a:spcAft>
            </a:pPr>
            <a:r>
              <a:rPr lang="en-US" sz="4000" i="1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a) AM, BN, CP </a:t>
            </a:r>
            <a:r>
              <a:rPr lang="en-US" sz="4000" i="1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4000" i="1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i="1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000" i="1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i="1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4000" i="1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i="1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4000" i="1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i="1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4000" i="1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i="1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ực</a:t>
            </a:r>
            <a:r>
              <a:rPr lang="en-US" sz="4000" i="1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i="1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000" i="1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4000" i="1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4000" i="1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BC </a:t>
            </a:r>
            <a:r>
              <a:rPr lang="en-US" sz="4000" i="1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4000" i="1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pPr lvl="0">
              <a:spcAft>
                <a:spcPts val="800"/>
              </a:spcAft>
            </a:pPr>
            <a:r>
              <a:rPr lang="en-US" sz="4000" i="1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4000" i="1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4000" i="1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O </a:t>
            </a:r>
            <a:r>
              <a:rPr lang="en-US" sz="4000" i="1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4000" i="1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i="1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000" i="1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i="1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r>
              <a:rPr lang="en-US" sz="4000" i="1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i="1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4000" i="1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i="1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4000" i="1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i="1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oại</a:t>
            </a:r>
            <a:r>
              <a:rPr lang="en-US" sz="4000" i="1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i="1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4000" i="1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4000" i="1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4000" i="1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BC </a:t>
            </a:r>
            <a:r>
              <a:rPr lang="en-US" sz="4000" i="1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4000" i="1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pPr lvl="0">
              <a:spcAft>
                <a:spcPts val="800"/>
              </a:spcAft>
            </a:pPr>
            <a:r>
              <a:rPr lang="en-US" sz="4000" i="1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) </a:t>
            </a:r>
            <a:r>
              <a:rPr lang="en-US" sz="4000" i="1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4000" i="1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M </a:t>
            </a:r>
            <a:r>
              <a:rPr lang="en-US" sz="4000" i="1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4000" i="1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.</a:t>
            </a:r>
          </a:p>
          <a:p>
            <a:pPr lvl="0">
              <a:spcAft>
                <a:spcPts val="800"/>
              </a:spcAft>
            </a:pPr>
            <a:r>
              <a:rPr lang="en-US" sz="4000" i="1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d) </a:t>
            </a:r>
            <a:r>
              <a:rPr lang="en-US" sz="4000" i="1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4000" i="1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OA </a:t>
            </a:r>
            <a:r>
              <a:rPr lang="en-US" sz="4000" i="1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4000" i="1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.</a:t>
            </a:r>
          </a:p>
        </p:txBody>
      </p:sp>
      <p:sp>
        <p:nvSpPr>
          <p:cNvPr id="21" name="Rectangle 20"/>
          <p:cNvSpPr/>
          <p:nvPr/>
        </p:nvSpPr>
        <p:spPr>
          <a:xfrm>
            <a:off x="827333" y="7897215"/>
            <a:ext cx="16613954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800"/>
              </a:spcAft>
            </a:pP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O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oại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BC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O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ao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ực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867251684"/>
      </p:ext>
    </p:extLst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13" grpId="0"/>
      <p:bldP spid="21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5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16764000" y="-38100"/>
            <a:ext cx="1209072" cy="1300077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836298" y="789033"/>
            <a:ext cx="13545459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800"/>
              </a:spcAft>
            </a:pP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Cho tam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BC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,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uyến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M, BN, CP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ắt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ọng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O(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8).</a:t>
            </a:r>
          </a:p>
        </p:txBody>
      </p:sp>
      <p:pic>
        <p:nvPicPr>
          <p:cNvPr id="25" name="Picture 2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621000" y="8647732"/>
            <a:ext cx="2057400" cy="1216947"/>
          </a:xfrm>
          <a:prstGeom prst="rect">
            <a:avLst/>
          </a:prstGeom>
        </p:spPr>
      </p:pic>
      <p:grpSp>
        <p:nvGrpSpPr>
          <p:cNvPr id="2" name="Google Shape;305;p14">
            <a:extLst>
              <a:ext uri="{FF2B5EF4-FFF2-40B4-BE49-F238E27FC236}">
                <a16:creationId xmlns:a16="http://schemas.microsoft.com/office/drawing/2014/main" id="{1575B06D-149C-03EC-121C-32AD587ED8E4}"/>
              </a:ext>
            </a:extLst>
          </p:cNvPr>
          <p:cNvGrpSpPr/>
          <p:nvPr/>
        </p:nvGrpSpPr>
        <p:grpSpPr>
          <a:xfrm flipH="1">
            <a:off x="836298" y="3550228"/>
            <a:ext cx="2351174" cy="1289304"/>
            <a:chOff x="7837953" y="804641"/>
            <a:chExt cx="2022200" cy="1289304"/>
          </a:xfrm>
        </p:grpSpPr>
        <p:pic>
          <p:nvPicPr>
            <p:cNvPr id="3" name="Google Shape;306;p14">
              <a:extLst>
                <a:ext uri="{FF2B5EF4-FFF2-40B4-BE49-F238E27FC236}">
                  <a16:creationId xmlns:a16="http://schemas.microsoft.com/office/drawing/2014/main" id="{F9BD363C-D864-F042-FDEE-183221802A87}"/>
                </a:ext>
              </a:extLst>
            </p:cNvPr>
            <p:cNvPicPr preferRelativeResize="0"/>
            <p:nvPr/>
          </p:nvPicPr>
          <p:blipFill rotWithShape="1">
            <a:blip r:embed="rId4">
              <a:alphaModFix/>
            </a:blip>
            <a:srcRect/>
            <a:stretch/>
          </p:blipFill>
          <p:spPr>
            <a:xfrm>
              <a:off x="7974523" y="804641"/>
              <a:ext cx="1828800" cy="1289304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4" name="Google Shape;307;p14">
              <a:extLst>
                <a:ext uri="{FF2B5EF4-FFF2-40B4-BE49-F238E27FC236}">
                  <a16:creationId xmlns:a16="http://schemas.microsoft.com/office/drawing/2014/main" id="{8CA80994-8679-1817-998E-54D502BA3EBD}"/>
                </a:ext>
              </a:extLst>
            </p:cNvPr>
            <p:cNvSpPr txBox="1"/>
            <p:nvPr/>
          </p:nvSpPr>
          <p:spPr>
            <a:xfrm>
              <a:off x="7837953" y="873633"/>
              <a:ext cx="2022200" cy="707886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algn="ctr">
                <a:defRPr/>
              </a:pPr>
              <a:r>
                <a:rPr lang="en-US" sz="4000" b="1" dirty="0" err="1">
                  <a:solidFill>
                    <a:srgbClr val="C00000"/>
                  </a:solidFill>
                  <a:latin typeface="Arial"/>
                  <a:ea typeface="Arial"/>
                  <a:cs typeface="Arial"/>
                  <a:sym typeface="Arial"/>
                </a:rPr>
                <a:t>Giải</a:t>
              </a:r>
              <a:endParaRPr sz="4000" b="1" dirty="0">
                <a:solidFill>
                  <a:srgbClr val="C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78615" y="789033"/>
            <a:ext cx="1366257" cy="717863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4439467" y="1261977"/>
            <a:ext cx="3086533" cy="3475046"/>
          </a:xfrm>
          <a:prstGeom prst="rect">
            <a:avLst/>
          </a:prstGeom>
        </p:spPr>
      </p:pic>
      <p:sp>
        <p:nvSpPr>
          <p:cNvPr id="11" name="Rectangle 10"/>
          <p:cNvSpPr/>
          <p:nvPr/>
        </p:nvSpPr>
        <p:spPr>
          <a:xfrm>
            <a:off x="1952081" y="2103896"/>
            <a:ext cx="4367799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Aft>
                <a:spcPts val="800"/>
              </a:spcAft>
            </a:pPr>
            <a:r>
              <a:rPr lang="en-US" sz="4000" i="1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) </a:t>
            </a:r>
            <a:r>
              <a:rPr lang="en-US" sz="4000" i="1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4000" i="1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M </a:t>
            </a:r>
            <a:r>
              <a:rPr lang="en-US" sz="4000" i="1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4000" i="1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/>
              <p:cNvSpPr/>
              <p:nvPr/>
            </p:nvSpPr>
            <p:spPr>
              <a:xfrm>
                <a:off x="2992825" y="3557654"/>
                <a:ext cx="11388932" cy="240456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Aft>
                    <a:spcPts val="800"/>
                  </a:spcAft>
                </a:pP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) Ta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tam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AMC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uông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ại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M (AM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ung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ực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)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ên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AM</a:t>
                </a:r>
                <a:r>
                  <a:rPr lang="en-US" sz="4000" kern="100" baseline="300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= AC</a:t>
                </a:r>
                <a:r>
                  <a:rPr lang="en-US" sz="4000" kern="100" baseline="300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- MC</a:t>
                </a:r>
                <a:r>
                  <a:rPr lang="en-US" sz="4000" kern="100" baseline="300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(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ịnh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í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ythagore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</a:p>
              <a:p>
                <a:pPr>
                  <a:spcAft>
                    <a:spcPts val="800"/>
                  </a:spcAft>
                </a:pP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         AM</a:t>
                </a:r>
                <a:r>
                  <a:rPr lang="en-US" sz="4000" kern="100" baseline="300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= a</a:t>
                </a:r>
                <a:r>
                  <a:rPr lang="en-US" sz="4000" kern="100" baseline="300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– (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i="1" kern="1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000" i="1" kern="1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𝑎</m:t>
                        </m:r>
                      </m:num>
                      <m:den>
                        <m:r>
                          <a:rPr lang="en-US" sz="4000" i="1" kern="1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en-US" sz="4000" kern="100" baseline="300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i="1" kern="1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000" i="1" kern="1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3</m:t>
                        </m:r>
                        <m:sSup>
                          <m:sSupPr>
                            <m:ctrlPr>
                              <a:rPr lang="en-US" sz="4000" i="1" kern="10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4000" i="1" kern="10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en-US" sz="4000" i="1" kern="10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en-US" sz="4000" i="1" kern="1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uy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ra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AM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i="1" kern="1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000" i="1" kern="1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𝑎</m:t>
                        </m:r>
                        <m:rad>
                          <m:radPr>
                            <m:degHide m:val="on"/>
                            <m:ctrlPr>
                              <a:rPr lang="en-US" sz="4000" i="1" kern="10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000" i="1" kern="10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en-US" sz="4000" i="1" kern="1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2</m:t>
                        </m:r>
                      </m:den>
                    </m:f>
                  </m:oMath>
                </a14:m>
                <a:endParaRPr lang="en-US" sz="4000" kern="100" dirty="0">
                  <a:solidFill>
                    <a:prstClr val="black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6" name="Rectangl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92825" y="3557654"/>
                <a:ext cx="11388932" cy="2404569"/>
              </a:xfrm>
              <a:prstGeom prst="rect">
                <a:avLst/>
              </a:prstGeom>
              <a:blipFill rotWithShape="0">
                <a:blip r:embed="rId7"/>
                <a:stretch>
                  <a:fillRect l="-1927" t="-4569" b="-43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Rectangle 13"/>
          <p:cNvSpPr/>
          <p:nvPr/>
        </p:nvSpPr>
        <p:spPr>
          <a:xfrm>
            <a:off x="1952081" y="2799733"/>
            <a:ext cx="4367799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Aft>
                <a:spcPts val="800"/>
              </a:spcAft>
            </a:pP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d) </a:t>
            </a:r>
            <a:r>
              <a:rPr lang="en-US" sz="4000" i="1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4000" i="1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OA </a:t>
            </a:r>
            <a:r>
              <a:rPr lang="en-US" sz="4000" i="1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4000" i="1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/>
              <p:cNvSpPr/>
              <p:nvPr/>
            </p:nvSpPr>
            <p:spPr>
              <a:xfrm>
                <a:off x="1750003" y="5962223"/>
                <a:ext cx="13142083" cy="107394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Aft>
                    <a:spcPts val="800"/>
                  </a:spcAft>
                </a:pP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) Ta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  OA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i="1" kern="1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000" i="1" kern="1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2</m:t>
                        </m:r>
                      </m:num>
                      <m:den>
                        <m:r>
                          <a:rPr lang="en-US" sz="4000" i="1" kern="1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3</m:t>
                        </m:r>
                      </m:den>
                    </m:f>
                    <m:r>
                      <m:rPr>
                        <m:sty m:val="p"/>
                      </m:rPr>
                      <a:rPr lang="en-US" sz="4000" kern="1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AM</m:t>
                    </m:r>
                  </m:oMath>
                </a14:m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i="1" kern="1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000" i="1" kern="1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2</m:t>
                        </m:r>
                      </m:num>
                      <m:den>
                        <m:r>
                          <a:rPr lang="en-US" sz="4000" i="1" kern="1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3</m:t>
                        </m:r>
                      </m:den>
                    </m:f>
                    <m:r>
                      <a:rPr lang="en-US" sz="4000" i="1" kern="1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.</m:t>
                    </m:r>
                    <m:f>
                      <m:fPr>
                        <m:ctrlPr>
                          <a:rPr lang="en-US" sz="4000" i="1" kern="1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000" i="1" kern="1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𝑎</m:t>
                        </m:r>
                        <m:rad>
                          <m:radPr>
                            <m:degHide m:val="on"/>
                            <m:ctrlPr>
                              <a:rPr lang="en-US" sz="4000" i="1" kern="1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000" i="1" kern="1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en-US" sz="4000" i="1" kern="1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i="1" kern="1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000" i="1" kern="1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𝑎</m:t>
                        </m:r>
                        <m:rad>
                          <m:radPr>
                            <m:degHide m:val="on"/>
                            <m:ctrlPr>
                              <a:rPr lang="en-US" sz="4000" i="1" kern="1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000" i="1" kern="1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en-US" sz="4000" i="1" kern="1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17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0003" y="5962223"/>
                <a:ext cx="13142083" cy="1073948"/>
              </a:xfrm>
              <a:prstGeom prst="rect">
                <a:avLst/>
              </a:prstGeom>
              <a:blipFill rotWithShape="0">
                <a:blip r:embed="rId8"/>
                <a:stretch>
                  <a:fillRect l="-1623" b="-102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8" name="Picture 17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836298" y="6923999"/>
            <a:ext cx="985324" cy="1007221"/>
          </a:xfrm>
          <a:prstGeom prst="rect">
            <a:avLst/>
          </a:prstGeom>
        </p:spPr>
      </p:pic>
      <p:sp>
        <p:nvSpPr>
          <p:cNvPr id="19" name="TextBox 18">
            <a:extLst>
              <a:ext uri="{FF2B5EF4-FFF2-40B4-BE49-F238E27FC236}">
                <a16:creationId xmlns:a16="http://schemas.microsoft.com/office/drawing/2014/main" id="{F1132FA0-EC79-792B-273E-061032A71CD0}"/>
              </a:ext>
            </a:extLst>
          </p:cNvPr>
          <p:cNvSpPr txBox="1"/>
          <p:nvPr/>
        </p:nvSpPr>
        <p:spPr>
          <a:xfrm>
            <a:off x="875998" y="6966610"/>
            <a:ext cx="16090185" cy="140038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Bef>
                <a:spcPts val="300"/>
              </a:spcBef>
              <a:spcAft>
                <a:spcPts val="300"/>
              </a:spcAft>
            </a:pP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       -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ong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một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tam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iác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ều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,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ọng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âm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ủa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tam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iác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ồng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hời</a:t>
            </a:r>
            <a:endParaRPr lang="en-US" sz="4000" b="1" i="1" dirty="0">
              <a:solidFill>
                <a:srgbClr val="0070C0"/>
              </a:solidFill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>
              <a:spcBef>
                <a:spcPts val="300"/>
              </a:spcBef>
              <a:spcAft>
                <a:spcPts val="300"/>
              </a:spcAft>
            </a:pP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        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à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âm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ủa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ường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òn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goại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iếp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tam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iác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ó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.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F1132FA0-EC79-792B-273E-061032A71CD0}"/>
                  </a:ext>
                </a:extLst>
              </p:cNvPr>
              <p:cNvSpPr txBox="1"/>
              <p:nvPr/>
            </p:nvSpPr>
            <p:spPr>
              <a:xfrm>
                <a:off x="924785" y="8366792"/>
                <a:ext cx="15937580" cy="176644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4000" b="1" i="1" dirty="0">
                    <a:solidFill>
                      <a:srgbClr val="0070C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       - Tam </a:t>
                </a:r>
                <a:r>
                  <a:rPr lang="en-US" sz="4000" b="1" i="1" dirty="0" err="1">
                    <a:solidFill>
                      <a:srgbClr val="0070C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giác</a:t>
                </a:r>
                <a:r>
                  <a:rPr lang="en-US" sz="4000" b="1" i="1" dirty="0">
                    <a:solidFill>
                      <a:srgbClr val="0070C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b="1" i="1" dirty="0" err="1">
                    <a:solidFill>
                      <a:srgbClr val="0070C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đều</a:t>
                </a:r>
                <a:r>
                  <a:rPr lang="en-US" sz="4000" b="1" i="1" dirty="0">
                    <a:solidFill>
                      <a:srgbClr val="0070C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b="1" i="1" dirty="0" err="1">
                    <a:solidFill>
                      <a:srgbClr val="0070C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ạnh</a:t>
                </a:r>
                <a:r>
                  <a:rPr lang="en-US" sz="4000" b="1" i="1" dirty="0">
                    <a:solidFill>
                      <a:srgbClr val="0070C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a </a:t>
                </a:r>
                <a:r>
                  <a:rPr lang="en-US" sz="4000" b="1" i="1" dirty="0" err="1">
                    <a:solidFill>
                      <a:srgbClr val="0070C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ó</a:t>
                </a:r>
                <a:r>
                  <a:rPr lang="en-US" sz="4000" b="1" i="1" dirty="0">
                    <a:solidFill>
                      <a:srgbClr val="0070C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b="1" i="1" dirty="0" err="1">
                    <a:solidFill>
                      <a:srgbClr val="0070C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bán</a:t>
                </a:r>
                <a:r>
                  <a:rPr lang="en-US" sz="4000" b="1" i="1" dirty="0">
                    <a:solidFill>
                      <a:srgbClr val="0070C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b="1" i="1" dirty="0" err="1">
                    <a:solidFill>
                      <a:srgbClr val="0070C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kính</a:t>
                </a:r>
                <a:r>
                  <a:rPr lang="en-US" sz="4000" b="1" i="1" dirty="0">
                    <a:solidFill>
                      <a:srgbClr val="0070C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b="1" i="1" dirty="0" err="1">
                    <a:solidFill>
                      <a:srgbClr val="0070C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đường</a:t>
                </a:r>
                <a:r>
                  <a:rPr lang="en-US" sz="4000" b="1" i="1" dirty="0">
                    <a:solidFill>
                      <a:srgbClr val="0070C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b="1" i="1" dirty="0" err="1">
                    <a:solidFill>
                      <a:srgbClr val="0070C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ròn</a:t>
                </a:r>
                <a:r>
                  <a:rPr lang="en-US" sz="4000" b="1" i="1" dirty="0">
                    <a:solidFill>
                      <a:srgbClr val="0070C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</a:p>
              <a:p>
                <a:pPr algn="just"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4000" b="1" i="1" dirty="0" err="1">
                    <a:solidFill>
                      <a:srgbClr val="0070C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ngoại</a:t>
                </a:r>
                <a:r>
                  <a:rPr lang="en-US" sz="4000" b="1" i="1" dirty="0">
                    <a:solidFill>
                      <a:srgbClr val="0070C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b="1" i="1" dirty="0" err="1">
                    <a:solidFill>
                      <a:srgbClr val="0070C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iếp</a:t>
                </a:r>
                <a:r>
                  <a:rPr lang="en-US" sz="4000" b="1" i="1" dirty="0">
                    <a:solidFill>
                      <a:srgbClr val="0070C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b="1" i="1" dirty="0" err="1">
                    <a:solidFill>
                      <a:srgbClr val="0070C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là</a:t>
                </a:r>
                <a:r>
                  <a:rPr lang="en-US" sz="4000" b="1" i="1" dirty="0">
                    <a:solidFill>
                      <a:srgbClr val="0070C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 </a:t>
                </a:r>
                <a:r>
                  <a:rPr lang="en-US" sz="4000" dirty="0">
                    <a:solidFill>
                      <a:srgbClr val="0070C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R =</a:t>
                </a:r>
                <a:r>
                  <a:rPr lang="en-US" sz="4000" b="1" dirty="0">
                    <a:solidFill>
                      <a:srgbClr val="0070C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i="1" kern="100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000" i="1" kern="10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𝑎</m:t>
                        </m:r>
                        <m:rad>
                          <m:radPr>
                            <m:degHide m:val="on"/>
                            <m:ctrlPr>
                              <a:rPr lang="en-US" sz="4000" i="1" kern="100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000" i="1" kern="100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en-US" sz="4000" i="1" kern="10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den>
                    </m:f>
                  </m:oMath>
                </a14:m>
                <a:endParaRPr lang="en-US" sz="4000" b="1" dirty="0">
                  <a:solidFill>
                    <a:srgbClr val="0070C0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F1132FA0-EC79-792B-273E-061032A71CD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4785" y="8366792"/>
                <a:ext cx="15937580" cy="1766446"/>
              </a:xfrm>
              <a:prstGeom prst="rect">
                <a:avLst/>
              </a:prstGeom>
              <a:blipFill>
                <a:blip r:embed="rId10"/>
                <a:stretch>
                  <a:fillRect l="-1377" t="-6228" b="-622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07636632"/>
      </p:ext>
    </p:extLst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1" grpId="0"/>
      <p:bldP spid="16" grpId="0"/>
      <p:bldP spid="14" grpId="0"/>
      <p:bldP spid="17" grpId="0"/>
      <p:bldP spid="19" grpId="0"/>
      <p:bldP spid="20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5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16764000" y="-38100"/>
            <a:ext cx="1209072" cy="1300077"/>
          </a:xfrm>
          <a:prstGeom prst="rect">
            <a:avLst/>
          </a:prstGeom>
        </p:spPr>
      </p:pic>
      <p:sp>
        <p:nvSpPr>
          <p:cNvPr id="15" name="Google Shape;304;p14"/>
          <p:cNvSpPr/>
          <p:nvPr/>
        </p:nvSpPr>
        <p:spPr>
          <a:xfrm>
            <a:off x="929868" y="959253"/>
            <a:ext cx="2351175" cy="1082842"/>
          </a:xfrm>
          <a:prstGeom prst="roundRect">
            <a:avLst>
              <a:gd name="adj" fmla="val 16667"/>
            </a:avLst>
          </a:prstGeom>
          <a:solidFill>
            <a:srgbClr val="5F497A"/>
          </a:solidFill>
          <a:ln w="381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40000" dist="20000" dir="5400000" rotWithShape="0">
              <a:srgbClr val="000000">
                <a:alpha val="37647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algn="ctr">
              <a:defRPr/>
            </a:pPr>
            <a:r>
              <a:rPr lang="en-US" sz="4300" b="1" dirty="0" err="1">
                <a:solidFill>
                  <a:prstClr val="white"/>
                </a:solidFill>
                <a:latin typeface="Arial"/>
                <a:ea typeface="Arial"/>
                <a:cs typeface="Arial"/>
                <a:sym typeface="Arial"/>
              </a:rPr>
              <a:t>Ví</a:t>
            </a:r>
            <a:r>
              <a:rPr lang="en-US" sz="4300" b="1" dirty="0">
                <a:solidFill>
                  <a:prstClr val="white"/>
                </a:solidFill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4300" b="1" dirty="0" err="1">
                <a:solidFill>
                  <a:prstClr val="white"/>
                </a:solidFill>
                <a:latin typeface="Arial"/>
                <a:ea typeface="Arial"/>
                <a:cs typeface="Arial"/>
                <a:sym typeface="Arial"/>
              </a:rPr>
              <a:t>dụ</a:t>
            </a:r>
            <a:r>
              <a:rPr lang="en-US" sz="4300" b="1" dirty="0">
                <a:solidFill>
                  <a:prstClr val="white"/>
                </a:solidFill>
                <a:latin typeface="Arial"/>
                <a:ea typeface="Arial"/>
                <a:cs typeface="Arial"/>
                <a:sym typeface="Arial"/>
              </a:rPr>
              <a:t> 4</a:t>
            </a:r>
            <a:endParaRPr sz="4300" b="1" dirty="0">
              <a:solidFill>
                <a:prstClr val="white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943315" y="856524"/>
            <a:ext cx="16367532" cy="204158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800"/>
              </a:spcAft>
            </a:pP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		    Ba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í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, B, C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viên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ỉnh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am</a:t>
            </a:r>
          </a:p>
          <a:p>
            <a:pPr>
              <a:spcAft>
                <a:spcPts val="800"/>
              </a:spcAft>
            </a:pP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5m.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í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O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í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, B, C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ột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oảng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O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í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en-US" sz="4000" kern="100" dirty="0">
              <a:solidFill>
                <a:prstClr val="black"/>
              </a:solidFill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25" name="Picture 2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621000" y="8647732"/>
            <a:ext cx="2057400" cy="1216947"/>
          </a:xfrm>
          <a:prstGeom prst="rect">
            <a:avLst/>
          </a:prstGeom>
        </p:spPr>
      </p:pic>
      <p:grpSp>
        <p:nvGrpSpPr>
          <p:cNvPr id="2" name="Google Shape;305;p14">
            <a:extLst>
              <a:ext uri="{FF2B5EF4-FFF2-40B4-BE49-F238E27FC236}">
                <a16:creationId xmlns:a16="http://schemas.microsoft.com/office/drawing/2014/main" id="{1575B06D-149C-03EC-121C-32AD587ED8E4}"/>
              </a:ext>
            </a:extLst>
          </p:cNvPr>
          <p:cNvGrpSpPr/>
          <p:nvPr/>
        </p:nvGrpSpPr>
        <p:grpSpPr>
          <a:xfrm flipH="1">
            <a:off x="929869" y="3035316"/>
            <a:ext cx="2351174" cy="1289304"/>
            <a:chOff x="7837953" y="804641"/>
            <a:chExt cx="2022200" cy="1289304"/>
          </a:xfrm>
        </p:grpSpPr>
        <p:pic>
          <p:nvPicPr>
            <p:cNvPr id="3" name="Google Shape;306;p14">
              <a:extLst>
                <a:ext uri="{FF2B5EF4-FFF2-40B4-BE49-F238E27FC236}">
                  <a16:creationId xmlns:a16="http://schemas.microsoft.com/office/drawing/2014/main" id="{F9BD363C-D864-F042-FDEE-183221802A87}"/>
                </a:ext>
              </a:extLst>
            </p:cNvPr>
            <p:cNvPicPr preferRelativeResize="0"/>
            <p:nvPr/>
          </p:nvPicPr>
          <p:blipFill rotWithShape="1">
            <a:blip r:embed="rId4">
              <a:alphaModFix/>
            </a:blip>
            <a:srcRect/>
            <a:stretch/>
          </p:blipFill>
          <p:spPr>
            <a:xfrm>
              <a:off x="7974523" y="804641"/>
              <a:ext cx="1828800" cy="1289304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4" name="Google Shape;307;p14">
              <a:extLst>
                <a:ext uri="{FF2B5EF4-FFF2-40B4-BE49-F238E27FC236}">
                  <a16:creationId xmlns:a16="http://schemas.microsoft.com/office/drawing/2014/main" id="{8CA80994-8679-1817-998E-54D502BA3EBD}"/>
                </a:ext>
              </a:extLst>
            </p:cNvPr>
            <p:cNvSpPr txBox="1"/>
            <p:nvPr/>
          </p:nvSpPr>
          <p:spPr>
            <a:xfrm>
              <a:off x="7837953" y="873633"/>
              <a:ext cx="2022200" cy="707886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algn="ctr">
                <a:defRPr/>
              </a:pPr>
              <a:r>
                <a:rPr lang="en-US" sz="4000" b="1" dirty="0" err="1">
                  <a:solidFill>
                    <a:srgbClr val="C00000"/>
                  </a:solidFill>
                  <a:latin typeface="Arial"/>
                  <a:ea typeface="Arial"/>
                  <a:cs typeface="Arial"/>
                  <a:sym typeface="Arial"/>
                </a:rPr>
                <a:t>Giải</a:t>
              </a:r>
              <a:endParaRPr sz="4000" b="1" dirty="0">
                <a:solidFill>
                  <a:srgbClr val="C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D2E739D2-DBA6-85D7-D390-19FB14EEBCAA}"/>
                  </a:ext>
                </a:extLst>
              </p:cNvPr>
              <p:cNvSpPr txBox="1"/>
              <p:nvPr/>
            </p:nvSpPr>
            <p:spPr>
              <a:xfrm>
                <a:off x="848604" y="3238500"/>
                <a:ext cx="16519932" cy="312579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spcAft>
                    <a:spcPts val="800"/>
                  </a:spcAft>
                </a:pP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        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ì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O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ách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ều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a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ỉnh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A, B, C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ên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O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âm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òn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goại</a:t>
                </a:r>
                <a:endParaRPr lang="en-US" sz="4000" kern="100" dirty="0">
                  <a:solidFill>
                    <a:prstClr val="black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spcAft>
                    <a:spcPts val="800"/>
                  </a:spcAft>
                </a:pP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        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iếp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tam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ều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ABC. </a:t>
                </a:r>
              </a:p>
              <a:p>
                <a:pPr>
                  <a:spcAft>
                    <a:spcPts val="800"/>
                  </a:spcAft>
                </a:pP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uy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ra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hoảng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ách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ừ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O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ến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ỗi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ị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í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A, B, C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án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ính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òn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goại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iếp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tam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ều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ABC </a:t>
                </a:r>
                <a:r>
                  <a:rPr lang="en-US" sz="40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R</a:t>
                </a:r>
                <a:r>
                  <a:rPr lang="en-US" sz="4000" b="1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=</a:t>
                </a:r>
                <a:r>
                  <a:rPr lang="en-US" sz="4000" b="1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i="1" kern="1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000" i="1" kern="1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𝑎</m:t>
                        </m:r>
                        <m:rad>
                          <m:radPr>
                            <m:degHide m:val="on"/>
                            <m:ctrlPr>
                              <a:rPr lang="en-US" sz="4000" i="1" kern="1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000" i="1" kern="1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en-US" sz="4000" i="1" kern="1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den>
                    </m:f>
                    <m:r>
                      <a:rPr lang="en-US" sz="4000" b="0" i="1" kern="1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000" i="1" kern="1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000" b="0" i="1" kern="1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15</m:t>
                        </m:r>
                        <m:rad>
                          <m:radPr>
                            <m:degHide m:val="on"/>
                            <m:ctrlPr>
                              <a:rPr lang="en-US" sz="4000" i="1" kern="1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000" i="1" kern="1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en-US" sz="4000" i="1" kern="1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den>
                    </m:f>
                    <m:r>
                      <a:rPr lang="en-US" sz="4000" b="0" i="1" kern="1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4000" i="1" kern="10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5</m:t>
                    </m:r>
                    <m:rad>
                      <m:radPr>
                        <m:degHide m:val="on"/>
                        <m:ctrlPr>
                          <a:rPr lang="en-US" sz="4000" i="1" kern="1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radPr>
                      <m:deg/>
                      <m:e>
                        <m:r>
                          <a:rPr lang="en-US" sz="4000" i="1" kern="1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e>
                    </m:rad>
                  </m:oMath>
                </a14:m>
                <a:endParaRPr lang="en-US" sz="4000" kern="100" baseline="30000" dirty="0">
                  <a:solidFill>
                    <a:prstClr val="black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D2E739D2-DBA6-85D7-D390-19FB14EEBCA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8604" y="3238500"/>
                <a:ext cx="16519932" cy="3125792"/>
              </a:xfrm>
              <a:prstGeom prst="rect">
                <a:avLst/>
              </a:prstGeom>
              <a:blipFill>
                <a:blip r:embed="rId5"/>
                <a:stretch>
                  <a:fillRect l="-1292" t="-3509" b="-29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1" name="Google Shape;305;p14"/>
          <p:cNvGrpSpPr/>
          <p:nvPr/>
        </p:nvGrpSpPr>
        <p:grpSpPr>
          <a:xfrm flipH="1">
            <a:off x="1012748" y="7364948"/>
            <a:ext cx="1699513" cy="1188276"/>
            <a:chOff x="7890477" y="787864"/>
            <a:chExt cx="2022200" cy="1289304"/>
          </a:xfrm>
        </p:grpSpPr>
        <p:pic>
          <p:nvPicPr>
            <p:cNvPr id="13" name="Google Shape;306;p14"/>
            <p:cNvPicPr preferRelativeResize="0"/>
            <p:nvPr/>
          </p:nvPicPr>
          <p:blipFill rotWithShape="1">
            <a:blip r:embed="rId4">
              <a:alphaModFix/>
            </a:blip>
            <a:srcRect/>
            <a:stretch/>
          </p:blipFill>
          <p:spPr>
            <a:xfrm>
              <a:off x="7934187" y="787864"/>
              <a:ext cx="1912845" cy="1289304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14" name="Google Shape;307;p14"/>
            <p:cNvSpPr txBox="1"/>
            <p:nvPr/>
          </p:nvSpPr>
          <p:spPr>
            <a:xfrm>
              <a:off x="7890477" y="870543"/>
              <a:ext cx="2022200" cy="707885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algn="ctr">
                <a:defRPr/>
              </a:pPr>
              <a:r>
                <a:rPr lang="en-US" sz="4000" b="1" dirty="0" err="1">
                  <a:solidFill>
                    <a:srgbClr val="C00000"/>
                  </a:solidFill>
                  <a:latin typeface="Arial"/>
                  <a:ea typeface="Arial"/>
                  <a:cs typeface="Arial"/>
                  <a:sym typeface="Arial"/>
                </a:rPr>
                <a:t>Giải</a:t>
              </a:r>
              <a:endParaRPr sz="4000" b="1" dirty="0">
                <a:solidFill>
                  <a:srgbClr val="C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D2E739D2-DBA6-85D7-D390-19FB14EEBCAA}"/>
                  </a:ext>
                </a:extLst>
              </p:cNvPr>
              <p:cNvSpPr txBox="1"/>
              <p:nvPr/>
            </p:nvSpPr>
            <p:spPr>
              <a:xfrm>
                <a:off x="2789842" y="7364948"/>
                <a:ext cx="11992957" cy="251100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spcAft>
                    <a:spcPts val="800"/>
                  </a:spcAft>
                </a:pPr>
                <a:r>
                  <a:rPr lang="en-US" sz="4000" kern="100" dirty="0">
                    <a:solidFill>
                      <a:srgbClr val="00B0F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Gọi a </a:t>
                </a:r>
                <a:r>
                  <a:rPr lang="en-US" sz="4000" kern="100" dirty="0" err="1">
                    <a:solidFill>
                      <a:srgbClr val="00B0F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4000" kern="100" dirty="0">
                    <a:solidFill>
                      <a:srgbClr val="00B0F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kern="100" dirty="0" err="1">
                    <a:solidFill>
                      <a:srgbClr val="00B0F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ộ</a:t>
                </a:r>
                <a:r>
                  <a:rPr lang="en-US" sz="4000" kern="100" dirty="0">
                    <a:solidFill>
                      <a:srgbClr val="00B0F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kern="100" dirty="0" err="1">
                    <a:solidFill>
                      <a:srgbClr val="00B0F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dài</a:t>
                </a:r>
                <a:r>
                  <a:rPr lang="en-US" sz="4000" kern="100" dirty="0">
                    <a:solidFill>
                      <a:srgbClr val="00B0F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kern="100" dirty="0" err="1">
                    <a:solidFill>
                      <a:srgbClr val="00B0F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ạnh</a:t>
                </a:r>
                <a:r>
                  <a:rPr lang="en-US" sz="4000" kern="100" dirty="0">
                    <a:solidFill>
                      <a:srgbClr val="00B0F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kern="100" dirty="0" err="1">
                    <a:solidFill>
                      <a:srgbClr val="00B0F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4000" kern="100" dirty="0">
                    <a:solidFill>
                      <a:srgbClr val="00B0F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tam </a:t>
                </a:r>
                <a:r>
                  <a:rPr lang="en-US" sz="4000" kern="100" dirty="0" err="1">
                    <a:solidFill>
                      <a:srgbClr val="00B0F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giác</a:t>
                </a:r>
                <a:r>
                  <a:rPr lang="en-US" sz="4000" kern="100" dirty="0">
                    <a:solidFill>
                      <a:srgbClr val="00B0F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kern="100" dirty="0" err="1">
                    <a:solidFill>
                      <a:srgbClr val="00B0F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ều</a:t>
                </a:r>
                <a:r>
                  <a:rPr lang="en-US" sz="4000" kern="100" dirty="0">
                    <a:solidFill>
                      <a:srgbClr val="00B0F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ABC</a:t>
                </a:r>
              </a:p>
              <a:p>
                <a:pPr>
                  <a:spcAft>
                    <a:spcPts val="800"/>
                  </a:spcAft>
                </a:pPr>
                <a:r>
                  <a:rPr lang="en-US" sz="4000" kern="100" dirty="0" err="1">
                    <a:solidFill>
                      <a:srgbClr val="00B0F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Bán</a:t>
                </a:r>
                <a:r>
                  <a:rPr lang="en-US" sz="4000" kern="100" dirty="0">
                    <a:solidFill>
                      <a:srgbClr val="00B0F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kern="100" dirty="0" err="1">
                    <a:solidFill>
                      <a:srgbClr val="00B0F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kính</a:t>
                </a:r>
                <a:r>
                  <a:rPr lang="en-US" sz="4000" kern="100" dirty="0">
                    <a:solidFill>
                      <a:srgbClr val="00B0F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kern="100" dirty="0" err="1">
                    <a:solidFill>
                      <a:srgbClr val="00B0F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ường</a:t>
                </a:r>
                <a:r>
                  <a:rPr lang="en-US" sz="4000" kern="100" dirty="0">
                    <a:solidFill>
                      <a:srgbClr val="00B0F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kern="100" dirty="0" err="1">
                    <a:solidFill>
                      <a:srgbClr val="00B0F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ròn</a:t>
                </a:r>
                <a:r>
                  <a:rPr lang="en-US" sz="4000" kern="100" dirty="0">
                    <a:solidFill>
                      <a:srgbClr val="00B0F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kern="100" dirty="0" err="1">
                    <a:solidFill>
                      <a:srgbClr val="00B0F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ngoại</a:t>
                </a:r>
                <a:r>
                  <a:rPr lang="en-US" sz="4000" kern="100" dirty="0">
                    <a:solidFill>
                      <a:srgbClr val="00B0F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kern="100" dirty="0" err="1">
                    <a:solidFill>
                      <a:srgbClr val="00B0F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iếp</a:t>
                </a:r>
                <a:r>
                  <a:rPr lang="en-US" sz="4000" kern="100" dirty="0">
                    <a:solidFill>
                      <a:srgbClr val="00B0F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tam </a:t>
                </a:r>
                <a:r>
                  <a:rPr lang="en-US" sz="4000" kern="100" dirty="0" err="1">
                    <a:solidFill>
                      <a:srgbClr val="00B0F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giác</a:t>
                </a:r>
                <a:r>
                  <a:rPr lang="en-US" sz="4000" kern="100" dirty="0">
                    <a:solidFill>
                      <a:srgbClr val="00B0F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kern="100" dirty="0" err="1">
                    <a:solidFill>
                      <a:srgbClr val="00B0F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ều</a:t>
                </a:r>
                <a:r>
                  <a:rPr lang="en-US" sz="4000" kern="100" dirty="0">
                    <a:solidFill>
                      <a:srgbClr val="00B0F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kern="100" dirty="0" err="1">
                    <a:solidFill>
                      <a:srgbClr val="00B0F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4000" kern="100" dirty="0">
                    <a:solidFill>
                      <a:srgbClr val="00B0F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</a:p>
              <a:p>
                <a:pPr>
                  <a:spcAft>
                    <a:spcPts val="800"/>
                  </a:spcAft>
                </a:pPr>
                <a:r>
                  <a:rPr lang="en-US" sz="4000" kern="100" dirty="0">
                    <a:solidFill>
                      <a:srgbClr val="00B0F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          </a:t>
                </a:r>
                <a:r>
                  <a:rPr lang="en-US" sz="4000" dirty="0">
                    <a:solidFill>
                      <a:srgbClr val="00B0F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R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i="1" kern="10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000" b="0" i="1" kern="10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𝑎</m:t>
                        </m:r>
                        <m:rad>
                          <m:radPr>
                            <m:degHide m:val="on"/>
                            <m:ctrlPr>
                              <a:rPr lang="en-US" sz="4000" b="0" i="1" kern="100">
                                <a:solidFill>
                                  <a:srgbClr val="00B0F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000" b="0" i="1" kern="100">
                                <a:solidFill>
                                  <a:srgbClr val="00B0F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en-US" sz="4000" b="0" i="1" kern="10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4000" kern="100" dirty="0">
                    <a:solidFill>
                      <a:srgbClr val="00B0F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kern="100" dirty="0" err="1">
                    <a:solidFill>
                      <a:srgbClr val="00B0F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suy</a:t>
                </a:r>
                <a:r>
                  <a:rPr lang="en-US" sz="4000" kern="100" dirty="0">
                    <a:solidFill>
                      <a:srgbClr val="00B0F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kern="100" dirty="0" err="1">
                    <a:solidFill>
                      <a:srgbClr val="00B0F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ra</a:t>
                </a:r>
                <a:r>
                  <a:rPr lang="en-US" sz="4000" kern="100" dirty="0">
                    <a:solidFill>
                      <a:srgbClr val="00B0F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>
                    <a:solidFill>
                      <a:srgbClr val="00B0F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a</a:t>
                </a:r>
                <a:r>
                  <a:rPr lang="en-US" sz="4000" dirty="0">
                    <a:solidFill>
                      <a:srgbClr val="00B0F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i="1" kern="10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000" b="0" i="1" kern="100" smtClean="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3</m:t>
                        </m:r>
                        <m:r>
                          <a:rPr lang="en-US" sz="4000" b="0" i="1" kern="100" smtClean="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𝑅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sz="4000" b="0" i="1" kern="100">
                                <a:solidFill>
                                  <a:srgbClr val="00B0F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000" b="0" i="1" kern="100" smtClean="0">
                                <a:solidFill>
                                  <a:srgbClr val="00B0F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  <m:t>3</m:t>
                            </m:r>
                          </m:e>
                        </m:rad>
                      </m:den>
                    </m:f>
                  </m:oMath>
                </a14:m>
                <a:r>
                  <a:rPr lang="en-US" sz="4000" kern="100" dirty="0">
                    <a:solidFill>
                      <a:srgbClr val="00B0F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i="1" kern="10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000" i="1" kern="10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3</m:t>
                        </m:r>
                        <m:r>
                          <a:rPr lang="en-US" sz="4000" b="0" i="1" kern="100" smtClean="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.2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sz="4000" i="1" kern="100">
                                <a:solidFill>
                                  <a:srgbClr val="00B0F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000" i="1" kern="100">
                                <a:solidFill>
                                  <a:srgbClr val="00B0F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  <m:t>3</m:t>
                            </m:r>
                          </m:e>
                        </m:rad>
                      </m:den>
                    </m:f>
                  </m:oMath>
                </a14:m>
                <a:r>
                  <a:rPr lang="en-US" sz="4000" kern="100" dirty="0">
                    <a:solidFill>
                      <a:srgbClr val="00B0F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=</a:t>
                </a:r>
                <a:r>
                  <a:rPr lang="en-US" sz="4000" kern="100" dirty="0">
                    <a:solidFill>
                      <a:srgbClr val="00B0F0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 kern="100">
                        <a:solidFill>
                          <a:srgbClr val="00B0F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2</m:t>
                    </m:r>
                    <m:rad>
                      <m:radPr>
                        <m:degHide m:val="on"/>
                        <m:ctrlPr>
                          <a:rPr lang="en-US" sz="4000" i="1" kern="10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radPr>
                      <m:deg/>
                      <m:e>
                        <m:r>
                          <a:rPr lang="en-US" sz="4000" i="1" kern="10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e>
                    </m:rad>
                  </m:oMath>
                </a14:m>
                <a:endParaRPr lang="en-US" sz="4000" kern="100" dirty="0">
                  <a:solidFill>
                    <a:srgbClr val="00B0F0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D2E739D2-DBA6-85D7-D390-19FB14EEBCA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89842" y="7364948"/>
                <a:ext cx="11992957" cy="2511008"/>
              </a:xfrm>
              <a:prstGeom prst="rect">
                <a:avLst/>
              </a:prstGeom>
              <a:blipFill>
                <a:blip r:embed="rId6"/>
                <a:stretch>
                  <a:fillRect l="-1830" t="-4369" b="-267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7" name="Picture 1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995944" y="6111260"/>
            <a:ext cx="1137392" cy="1186845"/>
          </a:xfrm>
          <a:prstGeom prst="rect">
            <a:avLst/>
          </a:prstGeom>
        </p:spPr>
      </p:pic>
      <p:sp>
        <p:nvSpPr>
          <p:cNvPr id="18" name="Rectangle 17"/>
          <p:cNvSpPr/>
          <p:nvPr/>
        </p:nvSpPr>
        <p:spPr>
          <a:xfrm>
            <a:off x="2105455" y="6512273"/>
            <a:ext cx="14092480" cy="67710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800"/>
              </a:spcAft>
            </a:pPr>
            <a:r>
              <a:rPr lang="en-US" sz="3800" i="1" kern="100" dirty="0">
                <a:solidFill>
                  <a:srgbClr val="00B0F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ho tam </a:t>
            </a:r>
            <a:r>
              <a:rPr lang="en-US" sz="3800" i="1" kern="100" dirty="0" err="1">
                <a:solidFill>
                  <a:srgbClr val="00B0F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iác</a:t>
            </a:r>
            <a:r>
              <a:rPr lang="en-US" sz="3800" i="1" kern="100" dirty="0">
                <a:solidFill>
                  <a:srgbClr val="00B0F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800" i="1" kern="100" dirty="0" err="1">
                <a:solidFill>
                  <a:srgbClr val="00B0F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ều</a:t>
            </a:r>
            <a:r>
              <a:rPr lang="en-US" sz="3800" i="1" kern="100" dirty="0">
                <a:solidFill>
                  <a:srgbClr val="00B0F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ABC </a:t>
            </a:r>
            <a:r>
              <a:rPr lang="en-US" sz="3800" i="1" kern="100" dirty="0" err="1">
                <a:solidFill>
                  <a:srgbClr val="00B0F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ội</a:t>
            </a:r>
            <a:r>
              <a:rPr lang="en-US" sz="3800" i="1" kern="100" dirty="0">
                <a:solidFill>
                  <a:srgbClr val="00B0F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800" i="1" kern="100" dirty="0" err="1">
                <a:solidFill>
                  <a:srgbClr val="00B0F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iếp</a:t>
            </a:r>
            <a:r>
              <a:rPr lang="en-US" sz="3800" i="1" kern="100" dirty="0">
                <a:solidFill>
                  <a:srgbClr val="00B0F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800" i="1" kern="100" dirty="0" err="1">
                <a:solidFill>
                  <a:srgbClr val="00B0F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ường</a:t>
            </a:r>
            <a:r>
              <a:rPr lang="en-US" sz="3800" i="1" kern="100" dirty="0">
                <a:solidFill>
                  <a:srgbClr val="00B0F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800" i="1" kern="100" dirty="0" err="1">
                <a:solidFill>
                  <a:srgbClr val="00B0F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òn</a:t>
            </a:r>
            <a:r>
              <a:rPr lang="en-US" sz="3800" i="1" kern="100" dirty="0">
                <a:solidFill>
                  <a:srgbClr val="00B0F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(O; 2cm). </a:t>
            </a:r>
            <a:r>
              <a:rPr lang="en-US" sz="3800" i="1" kern="100" dirty="0" err="1">
                <a:solidFill>
                  <a:srgbClr val="00B0F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ính</a:t>
            </a:r>
            <a:r>
              <a:rPr lang="en-US" sz="3800" i="1" kern="100" dirty="0">
                <a:solidFill>
                  <a:srgbClr val="00B0F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AB</a:t>
            </a:r>
            <a:endParaRPr lang="en-US" sz="3800" i="1" kern="100" dirty="0">
              <a:solidFill>
                <a:srgbClr val="00B0F0"/>
              </a:solidFill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14442658"/>
      </p:ext>
    </p:extLst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8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3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3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8" dur="500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3" dur="500"/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8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Google Shape;259;p11"/>
          <p:cNvSpPr/>
          <p:nvPr/>
        </p:nvSpPr>
        <p:spPr>
          <a:xfrm>
            <a:off x="228600" y="2105951"/>
            <a:ext cx="16928811" cy="6988180"/>
          </a:xfrm>
          <a:prstGeom prst="roundRect">
            <a:avLst>
              <a:gd name="adj" fmla="val 16667"/>
            </a:avLst>
          </a:prstGeom>
          <a:solidFill>
            <a:schemeClr val="tx2"/>
          </a:solidFill>
          <a:ln>
            <a:noFill/>
          </a:ln>
          <a:effectLst>
            <a:outerShdw blurRad="190500" dist="228600" dir="2700000" algn="ctr">
              <a:srgbClr val="000000">
                <a:alpha val="29803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algn="just">
              <a:lnSpc>
                <a:spcPct val="150000"/>
              </a:lnSpc>
              <a:defRPr/>
            </a:pPr>
            <a:endParaRPr sz="4000">
              <a:solidFill>
                <a:prstClr val="black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6603332" y="486440"/>
            <a:ext cx="5181600" cy="1424521"/>
            <a:chOff x="6858000" y="38100"/>
            <a:chExt cx="5181600" cy="1424521"/>
          </a:xfrm>
        </p:grpSpPr>
        <p:grpSp>
          <p:nvGrpSpPr>
            <p:cNvPr id="23" name="Group 9"/>
            <p:cNvGrpSpPr/>
            <p:nvPr/>
          </p:nvGrpSpPr>
          <p:grpSpPr>
            <a:xfrm>
              <a:off x="6858000" y="38100"/>
              <a:ext cx="5181600" cy="1424521"/>
              <a:chOff x="0" y="0"/>
              <a:chExt cx="6451824" cy="1216384"/>
            </a:xfrm>
          </p:grpSpPr>
          <p:sp>
            <p:nvSpPr>
              <p:cNvPr id="24" name="Freeform 10"/>
              <p:cNvSpPr/>
              <p:nvPr/>
            </p:nvSpPr>
            <p:spPr>
              <a:xfrm>
                <a:off x="12700" y="12700"/>
                <a:ext cx="6387054" cy="1147804"/>
              </a:xfrm>
              <a:custGeom>
                <a:avLst/>
                <a:gdLst/>
                <a:ahLst/>
                <a:cxnLst/>
                <a:rect l="l" t="t" r="r" b="b"/>
                <a:pathLst>
                  <a:path w="6387054" h="1147804">
                    <a:moveTo>
                      <a:pt x="146050" y="1147804"/>
                    </a:moveTo>
                    <a:lnTo>
                      <a:pt x="6241004" y="1147804"/>
                    </a:lnTo>
                    <a:cubicBezTo>
                      <a:pt x="6321015" y="1147804"/>
                      <a:pt x="6387054" y="1081764"/>
                      <a:pt x="6387054" y="1001754"/>
                    </a:cubicBezTo>
                    <a:lnTo>
                      <a:pt x="6387054" y="146050"/>
                    </a:lnTo>
                    <a:cubicBezTo>
                      <a:pt x="6387054" y="66040"/>
                      <a:pt x="6321015" y="0"/>
                      <a:pt x="6241004" y="0"/>
                    </a:cubicBezTo>
                    <a:lnTo>
                      <a:pt x="146050" y="0"/>
                    </a:lnTo>
                    <a:cubicBezTo>
                      <a:pt x="66040" y="0"/>
                      <a:pt x="0" y="66040"/>
                      <a:pt x="0" y="146050"/>
                    </a:cubicBezTo>
                    <a:lnTo>
                      <a:pt x="0" y="1001754"/>
                    </a:lnTo>
                    <a:cubicBezTo>
                      <a:pt x="0" y="1083034"/>
                      <a:pt x="66040" y="1147804"/>
                      <a:pt x="146050" y="1147804"/>
                    </a:cubicBezTo>
                    <a:close/>
                  </a:path>
                </a:pathLst>
              </a:custGeom>
              <a:solidFill>
                <a:srgbClr val="FFF7E4"/>
              </a:solidFill>
            </p:spPr>
            <p:txBody>
              <a:bodyPr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25" name="Freeform 11"/>
              <p:cNvSpPr/>
              <p:nvPr/>
            </p:nvSpPr>
            <p:spPr>
              <a:xfrm>
                <a:off x="0" y="0"/>
                <a:ext cx="6451824" cy="1216384"/>
              </a:xfrm>
              <a:custGeom>
                <a:avLst/>
                <a:gdLst/>
                <a:ahLst/>
                <a:cxnLst/>
                <a:rect l="l" t="t" r="r" b="b"/>
                <a:pathLst>
                  <a:path w="6451824" h="1216384">
                    <a:moveTo>
                      <a:pt x="6388324" y="74930"/>
                    </a:moveTo>
                    <a:cubicBezTo>
                      <a:pt x="6360384" y="30480"/>
                      <a:pt x="6310854" y="0"/>
                      <a:pt x="6253704" y="0"/>
                    </a:cubicBezTo>
                    <a:lnTo>
                      <a:pt x="158750" y="0"/>
                    </a:lnTo>
                    <a:cubicBezTo>
                      <a:pt x="71120" y="0"/>
                      <a:pt x="0" y="71120"/>
                      <a:pt x="0" y="158750"/>
                    </a:cubicBezTo>
                    <a:lnTo>
                      <a:pt x="0" y="1014454"/>
                    </a:lnTo>
                    <a:cubicBezTo>
                      <a:pt x="0" y="1066524"/>
                      <a:pt x="25400" y="1112244"/>
                      <a:pt x="63500" y="1141454"/>
                    </a:cubicBezTo>
                    <a:cubicBezTo>
                      <a:pt x="91440" y="1185904"/>
                      <a:pt x="140970" y="1216384"/>
                      <a:pt x="220244" y="1216384"/>
                    </a:cubicBezTo>
                    <a:lnTo>
                      <a:pt x="6293074" y="1216384"/>
                    </a:lnTo>
                    <a:cubicBezTo>
                      <a:pt x="6380704" y="1216384"/>
                      <a:pt x="6451824" y="1145264"/>
                      <a:pt x="6451824" y="1057634"/>
                    </a:cubicBezTo>
                    <a:lnTo>
                      <a:pt x="6451824" y="199532"/>
                    </a:lnTo>
                    <a:cubicBezTo>
                      <a:pt x="6451824" y="149860"/>
                      <a:pt x="6426424" y="104140"/>
                      <a:pt x="6388324" y="74930"/>
                    </a:cubicBezTo>
                    <a:close/>
                    <a:moveTo>
                      <a:pt x="12700" y="1014454"/>
                    </a:moveTo>
                    <a:lnTo>
                      <a:pt x="12700" y="158750"/>
                    </a:lnTo>
                    <a:cubicBezTo>
                      <a:pt x="12700" y="78740"/>
                      <a:pt x="78740" y="12700"/>
                      <a:pt x="158750" y="12700"/>
                    </a:cubicBezTo>
                    <a:lnTo>
                      <a:pt x="6253704" y="12700"/>
                    </a:lnTo>
                    <a:cubicBezTo>
                      <a:pt x="6333715" y="12700"/>
                      <a:pt x="6399754" y="78740"/>
                      <a:pt x="6399754" y="158750"/>
                    </a:cubicBezTo>
                    <a:lnTo>
                      <a:pt x="6399754" y="1014454"/>
                    </a:lnTo>
                    <a:cubicBezTo>
                      <a:pt x="6399754" y="1094464"/>
                      <a:pt x="6333715" y="1160504"/>
                      <a:pt x="6253704" y="1160504"/>
                    </a:cubicBezTo>
                    <a:lnTo>
                      <a:pt x="158750" y="1160504"/>
                    </a:lnTo>
                    <a:cubicBezTo>
                      <a:pt x="78740" y="1160504"/>
                      <a:pt x="12700" y="1095734"/>
                      <a:pt x="12700" y="1014454"/>
                    </a:cubicBezTo>
                    <a:close/>
                  </a:path>
                </a:pathLst>
              </a:custGeom>
              <a:solidFill>
                <a:srgbClr val="031929"/>
              </a:solidFill>
            </p:spPr>
            <p:txBody>
              <a:bodyPr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</p:grpSp>
        <p:sp>
          <p:nvSpPr>
            <p:cNvPr id="27" name="Google Shape;197;p7"/>
            <p:cNvSpPr txBox="1"/>
            <p:nvPr/>
          </p:nvSpPr>
          <p:spPr>
            <a:xfrm>
              <a:off x="7240637" y="291382"/>
              <a:ext cx="4419480" cy="938719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algn="ctr">
                <a:defRPr/>
              </a:pPr>
              <a:r>
                <a:rPr lang="en-US" sz="5500" b="1" dirty="0">
                  <a:solidFill>
                    <a:srgbClr val="1F497D"/>
                  </a:solidFill>
                  <a:latin typeface="Arial"/>
                  <a:ea typeface="Arial"/>
                  <a:cs typeface="Arial"/>
                  <a:sym typeface="Arial"/>
                </a:rPr>
                <a:t>KẾT LUẬN</a:t>
              </a:r>
              <a:endParaRPr sz="5500" b="1" dirty="0">
                <a:solidFill>
                  <a:srgbClr val="1F497D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pic>
        <p:nvPicPr>
          <p:cNvPr id="31" name="Picture 1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2"/>
              </a:ext>
            </a:extLst>
          </a:blip>
          <a:srcRect/>
          <a:stretch>
            <a:fillRect/>
          </a:stretch>
        </p:blipFill>
        <p:spPr>
          <a:xfrm>
            <a:off x="16711865" y="7121976"/>
            <a:ext cx="1173320" cy="1045322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19159" y="111534"/>
            <a:ext cx="2685274" cy="2680217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002000" y="288280"/>
            <a:ext cx="2987299" cy="2517866"/>
          </a:xfrm>
          <a:prstGeom prst="rect">
            <a:avLst/>
          </a:prstGeom>
        </p:spPr>
      </p:pic>
      <p:sp>
        <p:nvSpPr>
          <p:cNvPr id="14" name="Rectangle 13">
            <a:extLst>
              <a:ext uri="{FF2B5EF4-FFF2-40B4-BE49-F238E27FC236}">
                <a16:creationId xmlns:a16="http://schemas.microsoft.com/office/drawing/2014/main" id="{01E3F9C3-F031-CB98-774D-A1CEF934FE62}"/>
              </a:ext>
            </a:extLst>
          </p:cNvPr>
          <p:cNvSpPr/>
          <p:nvPr/>
        </p:nvSpPr>
        <p:spPr>
          <a:xfrm>
            <a:off x="609600" y="2648187"/>
            <a:ext cx="3405099" cy="67710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800" b="1" u="sng" dirty="0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1. </a:t>
            </a:r>
            <a:r>
              <a:rPr lang="en-US" sz="3800" b="1" u="sng" dirty="0" err="1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ịnh</a:t>
            </a:r>
            <a:r>
              <a:rPr lang="en-US" sz="3800" b="1" u="sng" dirty="0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b="1" u="sng" dirty="0" err="1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ghĩa</a:t>
            </a:r>
            <a:r>
              <a:rPr lang="en-US" sz="3800" b="1" u="sng" dirty="0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:</a:t>
            </a:r>
            <a:endParaRPr lang="en-US" b="1" u="sng" dirty="0">
              <a:solidFill>
                <a:schemeClr val="bg1"/>
              </a:solidFill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F1132FA0-EC79-792B-273E-061032A71CD0}"/>
              </a:ext>
            </a:extLst>
          </p:cNvPr>
          <p:cNvSpPr txBox="1"/>
          <p:nvPr/>
        </p:nvSpPr>
        <p:spPr>
          <a:xfrm>
            <a:off x="1009977" y="3336366"/>
            <a:ext cx="15601623" cy="132343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-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ường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òn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i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qua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a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ỉnh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ủa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tam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iác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ược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ọi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à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ường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òn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goại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iếp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tam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iác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ó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. </a:t>
            </a:r>
            <a:endParaRPr lang="en-US" sz="4000" b="1" i="1" dirty="0">
              <a:solidFill>
                <a:schemeClr val="bg1"/>
              </a:solidFill>
              <a:latin typeface="Arial" panose="020B0604020202020204" pitchFamily="34" charset="0"/>
              <a:ea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01E3F9C3-F031-CB98-774D-A1CEF934FE62}"/>
              </a:ext>
            </a:extLst>
          </p:cNvPr>
          <p:cNvSpPr/>
          <p:nvPr/>
        </p:nvSpPr>
        <p:spPr>
          <a:xfrm>
            <a:off x="609600" y="4659805"/>
            <a:ext cx="14087511" cy="67710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800" b="1" u="sng" dirty="0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2. </a:t>
            </a:r>
            <a:r>
              <a:rPr lang="en-US" sz="3800" b="1" u="sng" dirty="0" err="1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Xác</a:t>
            </a:r>
            <a:r>
              <a:rPr lang="en-US" sz="3800" b="1" u="sng" dirty="0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b="1" u="sng" dirty="0" err="1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ịnh</a:t>
            </a:r>
            <a:r>
              <a:rPr lang="en-US" sz="3800" b="1" u="sng" dirty="0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b="1" u="sng" dirty="0" err="1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âm</a:t>
            </a:r>
            <a:r>
              <a:rPr lang="en-US" sz="3800" b="1" u="sng" dirty="0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b="1" u="sng" dirty="0" err="1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à</a:t>
            </a:r>
            <a:r>
              <a:rPr lang="en-US" sz="3800" b="1" u="sng" dirty="0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b="1" u="sng" dirty="0" err="1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án</a:t>
            </a:r>
            <a:r>
              <a:rPr lang="en-US" sz="3800" b="1" u="sng" dirty="0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b="1" u="sng" dirty="0" err="1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kính</a:t>
            </a:r>
            <a:r>
              <a:rPr lang="en-US" sz="3800" b="1" u="sng" dirty="0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b="1" u="sng" dirty="0" err="1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ường</a:t>
            </a:r>
            <a:r>
              <a:rPr lang="en-US" sz="3800" b="1" u="sng" dirty="0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b="1" u="sng" dirty="0" err="1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òn</a:t>
            </a:r>
            <a:r>
              <a:rPr lang="en-US" sz="3800" b="1" u="sng" dirty="0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b="1" u="sng" dirty="0" err="1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goại</a:t>
            </a:r>
            <a:r>
              <a:rPr lang="en-US" sz="3800" b="1" u="sng" dirty="0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b="1" u="sng" dirty="0" err="1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iếp</a:t>
            </a:r>
            <a:r>
              <a:rPr lang="en-US" sz="3800" b="1" u="sng" dirty="0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tam </a:t>
            </a:r>
            <a:r>
              <a:rPr lang="en-US" sz="3800" b="1" u="sng" dirty="0" err="1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giác</a:t>
            </a:r>
            <a:r>
              <a:rPr lang="en-US" sz="3800" b="1" u="sng" dirty="0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:</a:t>
            </a:r>
            <a:endParaRPr lang="en-US" b="1" u="sng" dirty="0">
              <a:solidFill>
                <a:schemeClr val="bg1"/>
              </a:solidFill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F1132FA0-EC79-792B-273E-061032A71CD0}"/>
              </a:ext>
            </a:extLst>
          </p:cNvPr>
          <p:cNvSpPr txBox="1"/>
          <p:nvPr/>
        </p:nvSpPr>
        <p:spPr>
          <a:xfrm>
            <a:off x="991732" y="5288560"/>
            <a:ext cx="15619868" cy="263149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-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âm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ường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òn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goại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iếp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tam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iác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à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iao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iểm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a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ường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ung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ực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ủa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tam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iác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ó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.</a:t>
            </a:r>
          </a:p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-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án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kính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ường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òn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goại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iếp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tam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iác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ằng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khoảng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ách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ừ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iao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iểm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a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ường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ung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ực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ến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mỗi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ỉnh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ủa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tam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iác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ó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. </a:t>
            </a:r>
            <a:endParaRPr lang="en-US" sz="4000" b="1" i="1" dirty="0">
              <a:solidFill>
                <a:schemeClr val="bg1"/>
              </a:solidFill>
              <a:latin typeface="Arial" panose="020B0604020202020204" pitchFamily="34" charset="0"/>
              <a:ea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0452412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spd="med">
        <p15:prstTrans prst="pageCurlDouble"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animBg="1"/>
      <p:bldP spid="14" grpId="0"/>
      <p:bldP spid="15" grpId="0"/>
      <p:bldP spid="16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2285998" y="1714500"/>
            <a:ext cx="13362212" cy="2769515"/>
            <a:chOff x="2193759" y="2917658"/>
            <a:chExt cx="13362212" cy="2769515"/>
          </a:xfrm>
        </p:grpSpPr>
        <p:grpSp>
          <p:nvGrpSpPr>
            <p:cNvPr id="40" name="Group 4"/>
            <p:cNvGrpSpPr/>
            <p:nvPr/>
          </p:nvGrpSpPr>
          <p:grpSpPr>
            <a:xfrm>
              <a:off x="2193759" y="2917658"/>
              <a:ext cx="13335000" cy="2743200"/>
              <a:chOff x="-335748" y="0"/>
              <a:chExt cx="8393709" cy="2579249"/>
            </a:xfrm>
          </p:grpSpPr>
          <p:sp>
            <p:nvSpPr>
              <p:cNvPr id="42" name="Freeform 5"/>
              <p:cNvSpPr/>
              <p:nvPr/>
            </p:nvSpPr>
            <p:spPr>
              <a:xfrm>
                <a:off x="-335748" y="12700"/>
                <a:ext cx="8393708" cy="2566549"/>
              </a:xfrm>
              <a:custGeom>
                <a:avLst/>
                <a:gdLst/>
                <a:ahLst/>
                <a:cxnLst/>
                <a:rect l="l" t="t" r="r" b="b"/>
                <a:pathLst>
                  <a:path w="8560165" h="2195620">
                    <a:moveTo>
                      <a:pt x="7603220" y="2195620"/>
                    </a:moveTo>
                    <a:lnTo>
                      <a:pt x="956945" y="2195620"/>
                    </a:lnTo>
                    <a:cubicBezTo>
                      <a:pt x="428371" y="2195620"/>
                      <a:pt x="0" y="1767122"/>
                      <a:pt x="0" y="1097810"/>
                    </a:cubicBezTo>
                    <a:lnTo>
                      <a:pt x="0" y="1097810"/>
                    </a:lnTo>
                    <a:cubicBezTo>
                      <a:pt x="0" y="428371"/>
                      <a:pt x="428371" y="0"/>
                      <a:pt x="956945" y="0"/>
                    </a:cubicBezTo>
                    <a:lnTo>
                      <a:pt x="7603220" y="0"/>
                    </a:lnTo>
                    <a:cubicBezTo>
                      <a:pt x="8131666" y="0"/>
                      <a:pt x="8560165" y="428371"/>
                      <a:pt x="8560165" y="1097810"/>
                    </a:cubicBezTo>
                    <a:lnTo>
                      <a:pt x="8560165" y="1097810"/>
                    </a:lnTo>
                    <a:cubicBezTo>
                      <a:pt x="8560165" y="1767122"/>
                      <a:pt x="8131667" y="2195620"/>
                      <a:pt x="7603220" y="2195620"/>
                    </a:cubicBezTo>
                    <a:close/>
                  </a:path>
                </a:pathLst>
              </a:custGeom>
              <a:solidFill>
                <a:srgbClr val="FFD93B"/>
              </a:solidFill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" name="Freeform 6"/>
              <p:cNvSpPr/>
              <p:nvPr/>
            </p:nvSpPr>
            <p:spPr>
              <a:xfrm>
                <a:off x="-335747" y="0"/>
                <a:ext cx="8393708" cy="2579249"/>
              </a:xfrm>
              <a:custGeom>
                <a:avLst/>
                <a:gdLst/>
                <a:ahLst/>
                <a:cxnLst/>
                <a:rect l="l" t="t" r="r" b="b"/>
                <a:pathLst>
                  <a:path w="8585565" h="2221020">
                    <a:moveTo>
                      <a:pt x="7615920" y="0"/>
                    </a:moveTo>
                    <a:lnTo>
                      <a:pt x="969645" y="0"/>
                    </a:lnTo>
                    <a:cubicBezTo>
                      <a:pt x="434975" y="0"/>
                      <a:pt x="0" y="434975"/>
                      <a:pt x="0" y="1110510"/>
                    </a:cubicBezTo>
                    <a:cubicBezTo>
                      <a:pt x="0" y="1786045"/>
                      <a:pt x="434975" y="2221020"/>
                      <a:pt x="969645" y="2221020"/>
                    </a:cubicBezTo>
                    <a:lnTo>
                      <a:pt x="7615920" y="2221020"/>
                    </a:lnTo>
                    <a:cubicBezTo>
                      <a:pt x="8150590" y="2221020"/>
                      <a:pt x="8585565" y="1786045"/>
                      <a:pt x="8585565" y="1110510"/>
                    </a:cubicBezTo>
                    <a:cubicBezTo>
                      <a:pt x="8585565" y="434975"/>
                      <a:pt x="8150590" y="0"/>
                      <a:pt x="7615920" y="0"/>
                    </a:cubicBezTo>
                    <a:close/>
                    <a:moveTo>
                      <a:pt x="7615920" y="2195620"/>
                    </a:moveTo>
                    <a:lnTo>
                      <a:pt x="969645" y="2195620"/>
                    </a:lnTo>
                    <a:cubicBezTo>
                      <a:pt x="448945" y="2195620"/>
                      <a:pt x="25400" y="1772075"/>
                      <a:pt x="25400" y="1110510"/>
                    </a:cubicBezTo>
                    <a:cubicBezTo>
                      <a:pt x="25400" y="448945"/>
                      <a:pt x="448945" y="25400"/>
                      <a:pt x="969645" y="25400"/>
                    </a:cubicBezTo>
                    <a:lnTo>
                      <a:pt x="7615920" y="25400"/>
                    </a:lnTo>
                    <a:cubicBezTo>
                      <a:pt x="8136620" y="25400"/>
                      <a:pt x="8560165" y="448945"/>
                      <a:pt x="8560165" y="1110510"/>
                    </a:cubicBezTo>
                    <a:cubicBezTo>
                      <a:pt x="8560165" y="1772075"/>
                      <a:pt x="8136620" y="2195620"/>
                      <a:pt x="7615920" y="2195620"/>
                    </a:cubicBezTo>
                    <a:close/>
                  </a:path>
                </a:pathLst>
              </a:custGeom>
              <a:solidFill>
                <a:srgbClr val="031929"/>
              </a:solidFill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" name="Rectangle 2"/>
            <p:cNvSpPr/>
            <p:nvPr/>
          </p:nvSpPr>
          <p:spPr>
            <a:xfrm>
              <a:off x="2220973" y="3706951"/>
              <a:ext cx="13334998" cy="198022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 algn="ctr"/>
              <a:r>
                <a:rPr kumimoji="0" lang="nl-NL" sz="53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II. </a:t>
              </a:r>
              <a:r>
                <a:rPr lang="nl-NL" sz="4500" b="1" dirty="0">
                  <a:solidFill>
                    <a:prstClr val="black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ĐƯỜNG TRÒN NỘI TIẾP TAM GIÁC</a:t>
              </a:r>
              <a:endParaRPr lang="en-US" sz="45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marL="0" marR="0" lvl="0" indent="0" algn="ctr" defTabSz="914400" rtl="0" eaLnBrk="1" fontAlgn="auto" latinLnBrk="0" hangingPunct="1">
                <a:lnSpc>
                  <a:spcPct val="15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>
                  <a:tab pos="360045" algn="l"/>
                  <a:tab pos="720090" algn="l"/>
                </a:tabLst>
                <a:defRPr/>
              </a:pPr>
              <a:endParaRPr kumimoji="0" lang="en-US" sz="53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endParaRPr>
            </a:p>
          </p:txBody>
        </p:sp>
      </p:grp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34237" y="6904121"/>
            <a:ext cx="6743323" cy="3384884"/>
          </a:xfrm>
          <a:prstGeom prst="rect">
            <a:avLst/>
          </a:prstGeom>
        </p:spPr>
      </p:pic>
      <p:pic>
        <p:nvPicPr>
          <p:cNvPr id="44" name="Picture 1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-228600" y="6210300"/>
            <a:ext cx="1173320" cy="1045322"/>
          </a:xfrm>
          <a:prstGeom prst="rect">
            <a:avLst/>
          </a:prstGeom>
        </p:spPr>
      </p:pic>
      <p:pic>
        <p:nvPicPr>
          <p:cNvPr id="45" name="Picture 15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 rot="9585125">
            <a:off x="16488602" y="5427899"/>
            <a:ext cx="2183861" cy="559863"/>
          </a:xfrm>
          <a:prstGeom prst="rect">
            <a:avLst/>
          </a:prstGeom>
        </p:spPr>
      </p:pic>
      <p:pic>
        <p:nvPicPr>
          <p:cNvPr id="46" name="Picture 26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 rot="20708999">
            <a:off x="16433972" y="389360"/>
            <a:ext cx="1184128" cy="17413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36921847"/>
      </p:ext>
    </p:extLst>
  </p:cSld>
  <p:clrMapOvr>
    <a:masterClrMapping/>
  </p:clrMapOvr>
  <p:transition spd="med">
    <p:circle/>
  </p:transition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6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 rot="2782518">
            <a:off x="16011183" y="-450072"/>
            <a:ext cx="1749946" cy="1827620"/>
          </a:xfrm>
          <a:prstGeom prst="rect">
            <a:avLst/>
          </a:prstGeom>
        </p:spPr>
      </p:pic>
      <p:pic>
        <p:nvPicPr>
          <p:cNvPr id="37" name="Picture 3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887099" y="8280547"/>
            <a:ext cx="1998114" cy="1439883"/>
          </a:xfrm>
          <a:prstGeom prst="rect">
            <a:avLst/>
          </a:prstGeom>
        </p:spPr>
      </p:pic>
      <p:pic>
        <p:nvPicPr>
          <p:cNvPr id="39" name="Picture 1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 rot="13500727">
            <a:off x="-265360" y="9094411"/>
            <a:ext cx="2345824" cy="601384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3B50C682-A76A-4790-96DE-BCC283BECCC8}"/>
              </a:ext>
            </a:extLst>
          </p:cNvPr>
          <p:cNvSpPr txBox="1"/>
          <p:nvPr/>
        </p:nvSpPr>
        <p:spPr>
          <a:xfrm>
            <a:off x="760386" y="1528551"/>
            <a:ext cx="13271576" cy="204158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Aft>
                <a:spcPts val="800"/>
              </a:spcAft>
            </a:pPr>
            <a:r>
              <a:rPr lang="en-US" sz="4000" b="1" kern="1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          Cho </a:t>
            </a:r>
            <a:r>
              <a:rPr lang="en-US" sz="4000" b="1" kern="1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iết</a:t>
            </a:r>
            <a:r>
              <a:rPr lang="en-US" sz="4000" b="1" kern="1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b="1" kern="1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ác</a:t>
            </a:r>
            <a:r>
              <a:rPr lang="en-US" sz="4000" b="1" kern="1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b="1" kern="1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ỉnh</a:t>
            </a:r>
            <a:r>
              <a:rPr lang="en-US" sz="4000" b="1" kern="1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b="1" kern="1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ủa</a:t>
            </a:r>
            <a:r>
              <a:rPr lang="en-US" sz="4000" b="1" kern="1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tam </a:t>
            </a:r>
            <a:r>
              <a:rPr lang="en-US" sz="4000" b="1" kern="1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giác</a:t>
            </a:r>
            <a:r>
              <a:rPr lang="en-US" sz="4000" b="1" kern="1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ABC </a:t>
            </a:r>
            <a:r>
              <a:rPr lang="en-US" sz="4000" b="1" kern="1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à</a:t>
            </a:r>
            <a:r>
              <a:rPr lang="en-US" sz="4000" b="1" kern="1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b="1" kern="1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ường</a:t>
            </a:r>
            <a:endParaRPr lang="en-US" sz="4000" b="1" kern="100" dirty="0">
              <a:solidFill>
                <a:prstClr val="black"/>
              </a:solidFill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>
              <a:spcAft>
                <a:spcPts val="800"/>
              </a:spcAft>
            </a:pPr>
            <a:r>
              <a:rPr lang="en-US" sz="4000" b="1" kern="1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òn</a:t>
            </a:r>
            <a:r>
              <a:rPr lang="en-US" sz="4000" b="1" kern="1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(I) (</a:t>
            </a:r>
            <a:r>
              <a:rPr lang="en-US" sz="4000" b="1" kern="1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ình</a:t>
            </a:r>
            <a:r>
              <a:rPr lang="en-US" sz="4000" b="1" kern="1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9). </a:t>
            </a:r>
            <a:r>
              <a:rPr lang="en-US" sz="4000" b="1" kern="1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êu</a:t>
            </a:r>
            <a:r>
              <a:rPr lang="en-US" sz="4000" b="1" kern="1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b="1" kern="1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ị</a:t>
            </a:r>
            <a:r>
              <a:rPr lang="en-US" sz="4000" b="1" kern="1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b="1" kern="1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í</a:t>
            </a:r>
            <a:r>
              <a:rPr lang="en-US" sz="4000" b="1" kern="1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b="1" kern="1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ương</a:t>
            </a:r>
            <a:r>
              <a:rPr lang="en-US" sz="4000" b="1" kern="1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b="1" kern="1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ối</a:t>
            </a:r>
            <a:r>
              <a:rPr lang="en-US" sz="4000" b="1" kern="1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b="1" kern="1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ủa</a:t>
            </a:r>
            <a:r>
              <a:rPr lang="en-US" sz="4000" b="1" kern="1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b="1" kern="1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ác</a:t>
            </a:r>
            <a:r>
              <a:rPr lang="en-US" sz="4000" b="1" kern="1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b="1" kern="1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ường</a:t>
            </a:r>
            <a:r>
              <a:rPr lang="en-US" sz="4000" b="1" kern="1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b="1" kern="1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ẳng</a:t>
            </a:r>
            <a:r>
              <a:rPr lang="en-US" sz="4000" b="1" kern="1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AB, BC, CA </a:t>
            </a:r>
            <a:r>
              <a:rPr lang="en-US" sz="4000" b="1" kern="1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ới</a:t>
            </a:r>
            <a:r>
              <a:rPr lang="en-US" sz="4000" b="1" kern="1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b="1" kern="1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ường</a:t>
            </a:r>
            <a:r>
              <a:rPr lang="en-US" sz="4000" b="1" kern="1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b="1" kern="1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òn</a:t>
            </a:r>
            <a:r>
              <a:rPr lang="en-US" sz="4000" b="1" kern="1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(I). 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01E3F9C3-F031-CB98-774D-A1CEF934FE62}"/>
              </a:ext>
            </a:extLst>
          </p:cNvPr>
          <p:cNvSpPr/>
          <p:nvPr/>
        </p:nvSpPr>
        <p:spPr>
          <a:xfrm>
            <a:off x="760386" y="3606398"/>
            <a:ext cx="1828129" cy="67710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800" b="1" u="sng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ả</a:t>
            </a:r>
            <a:r>
              <a:rPr lang="en-US" sz="3800" b="1" u="sng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b="1" u="sng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ời</a:t>
            </a:r>
            <a:r>
              <a:rPr lang="en-US" sz="3800" b="1" u="sng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:</a:t>
            </a:r>
            <a:endParaRPr lang="en-US" b="1" u="sng" dirty="0">
              <a:solidFill>
                <a:prstClr val="black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F1132FA0-EC79-792B-273E-061032A71CD0}"/>
                  </a:ext>
                </a:extLst>
              </p:cNvPr>
              <p:cNvSpPr txBox="1"/>
              <p:nvPr/>
            </p:nvSpPr>
            <p:spPr>
              <a:xfrm>
                <a:off x="2525725" y="3620272"/>
                <a:ext cx="11245758" cy="70788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4000" i="1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AB, BC, CA </a:t>
                </a:r>
                <a14:m>
                  <m:oMath xmlns:m="http://schemas.openxmlformats.org/officeDocument/2006/math">
                    <m:r>
                      <a:rPr lang="en-US" sz="40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𝑡𝑖</m:t>
                    </m:r>
                    <m:r>
                      <a:rPr lang="en-US" sz="40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ế</m:t>
                    </m:r>
                    <m:r>
                      <a:rPr lang="en-US" sz="40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𝑝</m:t>
                    </m:r>
                    <m:r>
                      <a:rPr lang="en-US" sz="40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40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40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ú</m:t>
                    </m:r>
                    <m:r>
                      <a:rPr lang="en-US" sz="40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𝑐</m:t>
                    </m:r>
                    <m:r>
                      <a:rPr lang="en-US" sz="40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40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𝑣</m:t>
                    </m:r>
                    <m:r>
                      <a:rPr lang="en-US" sz="40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ớ</m:t>
                    </m:r>
                    <m:r>
                      <a:rPr lang="en-US" sz="40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𝑖</m:t>
                    </m:r>
                    <m:r>
                      <a:rPr lang="en-US" sz="40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đườ</m:t>
                    </m:r>
                    <m:r>
                      <a:rPr lang="en-US" sz="40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𝑛𝑔</m:t>
                    </m:r>
                    <m:r>
                      <a:rPr lang="en-US" sz="40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40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𝑡𝑟</m:t>
                    </m:r>
                    <m:r>
                      <a:rPr lang="en-US" sz="40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ò</m:t>
                    </m:r>
                    <m:r>
                      <a:rPr lang="en-US" sz="40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𝑛</m:t>
                    </m:r>
                    <m:r>
                      <a:rPr lang="en-US" sz="40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(</m:t>
                    </m:r>
                    <m:r>
                      <a:rPr lang="en-US" sz="40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𝐼</m:t>
                    </m:r>
                    <m:r>
                      <a:rPr lang="en-US" sz="40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endParaRPr lang="en-US" sz="4000" i="1" dirty="0">
                  <a:solidFill>
                    <a:prstClr val="black"/>
                  </a:solidFill>
                  <a:latin typeface="Arial" panose="020B0604020202020204" pitchFamily="34" charset="0"/>
                  <a:ea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F1132FA0-EC79-792B-273E-061032A71CD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25725" y="3620272"/>
                <a:ext cx="11245758" cy="707886"/>
              </a:xfrm>
              <a:prstGeom prst="rect">
                <a:avLst/>
              </a:prstGeom>
              <a:blipFill rotWithShape="0">
                <a:blip r:embed="rId6"/>
                <a:stretch>
                  <a:fillRect l="-1897" t="-15517" b="-362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Rectangle 11">
            <a:extLst>
              <a:ext uri="{FF2B5EF4-FFF2-40B4-BE49-F238E27FC236}">
                <a16:creationId xmlns:a16="http://schemas.microsoft.com/office/drawing/2014/main" id="{01E3F9C3-F031-CB98-774D-A1CEF934FE62}"/>
              </a:ext>
            </a:extLst>
          </p:cNvPr>
          <p:cNvSpPr/>
          <p:nvPr/>
        </p:nvSpPr>
        <p:spPr>
          <a:xfrm>
            <a:off x="760386" y="755178"/>
            <a:ext cx="3405099" cy="67710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800" b="1" u="sng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1. </a:t>
            </a:r>
            <a:r>
              <a:rPr lang="en-US" sz="3800" b="1" u="sng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ịnh</a:t>
            </a:r>
            <a:r>
              <a:rPr lang="en-US" sz="3800" b="1" u="sng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b="1" u="sng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ghĩa</a:t>
            </a:r>
            <a:r>
              <a:rPr lang="en-US" sz="3800" b="1" u="sng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:</a:t>
            </a:r>
            <a:endParaRPr lang="en-US" b="1" u="sng" dirty="0">
              <a:solidFill>
                <a:srgbClr val="7030A0"/>
              </a:solidFill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60386" y="4367628"/>
            <a:ext cx="839814" cy="858477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F1132FA0-EC79-792B-273E-061032A71CD0}"/>
              </a:ext>
            </a:extLst>
          </p:cNvPr>
          <p:cNvSpPr txBox="1"/>
          <p:nvPr/>
        </p:nvSpPr>
        <p:spPr>
          <a:xfrm>
            <a:off x="1600200" y="4472933"/>
            <a:ext cx="11963400" cy="132343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ường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òn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iếp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xúc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ới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a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ạnh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ủa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tam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iác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ược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ọi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à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ường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òn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ội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iếp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tam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iác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ó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. </a:t>
            </a:r>
            <a:endParaRPr lang="en-US" sz="4000" b="1" i="1" dirty="0">
              <a:solidFill>
                <a:srgbClr val="0070C0"/>
              </a:solidFill>
              <a:latin typeface="Arial" panose="020B0604020202020204" pitchFamily="34" charset="0"/>
              <a:ea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F1132FA0-EC79-792B-273E-061032A71CD0}"/>
              </a:ext>
            </a:extLst>
          </p:cNvPr>
          <p:cNvSpPr txBox="1"/>
          <p:nvPr/>
        </p:nvSpPr>
        <p:spPr>
          <a:xfrm>
            <a:off x="760385" y="5915267"/>
            <a:ext cx="16783021" cy="132343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4000" b="1" i="1" dirty="0" err="1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hú</a:t>
            </a:r>
            <a:r>
              <a:rPr lang="en-US" sz="4000" b="1" i="1" dirty="0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ý: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Khi</a:t>
            </a:r>
            <a:r>
              <a:rPr lang="en-US" sz="4000" b="1" i="1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ường</a:t>
            </a:r>
            <a:r>
              <a:rPr lang="en-US" sz="4000" b="1" i="1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òn</a:t>
            </a:r>
            <a:r>
              <a:rPr lang="en-US" sz="4000" b="1" i="1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(I) </a:t>
            </a:r>
            <a:r>
              <a:rPr lang="en-US" sz="4000" b="1" i="1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ội</a:t>
            </a:r>
            <a:r>
              <a:rPr lang="en-US" sz="4000" b="1" i="1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iếp</a:t>
            </a:r>
            <a:r>
              <a:rPr lang="en-US" sz="4000" b="1" i="1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tam </a:t>
            </a:r>
            <a:r>
              <a:rPr lang="en-US" sz="4000" b="1" i="1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iác</a:t>
            </a:r>
            <a:r>
              <a:rPr lang="en-US" sz="4000" b="1" i="1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ABC, ta </a:t>
            </a:r>
            <a:r>
              <a:rPr lang="en-US" sz="4000" b="1" i="1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òn</a:t>
            </a:r>
            <a:r>
              <a:rPr lang="en-US" sz="4000" b="1" i="1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ói</a:t>
            </a:r>
            <a:r>
              <a:rPr lang="en-US" sz="4000" b="1" i="1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tam </a:t>
            </a:r>
            <a:r>
              <a:rPr lang="en-US" sz="4000" b="1" i="1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iác</a:t>
            </a:r>
            <a:r>
              <a:rPr lang="en-US" sz="4000" b="1" i="1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ABC </a:t>
            </a:r>
            <a:r>
              <a:rPr lang="en-US" sz="4000" b="1" i="1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goại</a:t>
            </a:r>
            <a:r>
              <a:rPr lang="en-US" sz="4000" b="1" i="1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iếp</a:t>
            </a:r>
            <a:r>
              <a:rPr lang="en-US" sz="4000" b="1" i="1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ường</a:t>
            </a:r>
            <a:r>
              <a:rPr lang="en-US" sz="4000" b="1" i="1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òn</a:t>
            </a:r>
            <a:r>
              <a:rPr lang="en-US" sz="4000" b="1" i="1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(I). </a:t>
            </a:r>
            <a:endParaRPr lang="en-US" sz="4000" b="1" i="1" dirty="0">
              <a:solidFill>
                <a:prstClr val="black"/>
              </a:solidFill>
              <a:latin typeface="Arial" panose="020B0604020202020204" pitchFamily="34" charset="0"/>
              <a:ea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825424" y="1492289"/>
            <a:ext cx="1454648" cy="727323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3708693" y="1065423"/>
            <a:ext cx="3834714" cy="34684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71692285"/>
      </p:ext>
    </p:extLst>
  </p:cSld>
  <p:clrMapOvr>
    <a:masterClrMapping/>
  </p:clrMapOvr>
  <p:transition spd="med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8" grpId="0"/>
      <p:bldP spid="12" grpId="0"/>
      <p:bldP spid="14" grpId="0"/>
      <p:bldP spid="15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5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16764000" y="-38100"/>
            <a:ext cx="1209072" cy="1300077"/>
          </a:xfrm>
          <a:prstGeom prst="rect">
            <a:avLst/>
          </a:prstGeom>
        </p:spPr>
      </p:pic>
      <p:sp>
        <p:nvSpPr>
          <p:cNvPr id="15" name="Google Shape;304;p14"/>
          <p:cNvSpPr/>
          <p:nvPr/>
        </p:nvSpPr>
        <p:spPr>
          <a:xfrm>
            <a:off x="929868" y="959253"/>
            <a:ext cx="2351175" cy="1082842"/>
          </a:xfrm>
          <a:prstGeom prst="roundRect">
            <a:avLst>
              <a:gd name="adj" fmla="val 16667"/>
            </a:avLst>
          </a:prstGeom>
          <a:solidFill>
            <a:srgbClr val="5F497A"/>
          </a:solidFill>
          <a:ln w="381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40000" dist="20000" dir="5400000" rotWithShape="0">
              <a:srgbClr val="000000">
                <a:alpha val="37647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algn="ctr">
              <a:defRPr/>
            </a:pPr>
            <a:r>
              <a:rPr lang="en-US" sz="4300" b="1" dirty="0" err="1">
                <a:solidFill>
                  <a:prstClr val="white"/>
                </a:solidFill>
                <a:latin typeface="Arial"/>
                <a:ea typeface="Arial"/>
                <a:cs typeface="Arial"/>
                <a:sym typeface="Arial"/>
              </a:rPr>
              <a:t>Ví</a:t>
            </a:r>
            <a:r>
              <a:rPr lang="en-US" sz="4300" b="1" dirty="0">
                <a:solidFill>
                  <a:prstClr val="white"/>
                </a:solidFill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4300" b="1" dirty="0" err="1">
                <a:solidFill>
                  <a:prstClr val="white"/>
                </a:solidFill>
                <a:latin typeface="Arial"/>
                <a:ea typeface="Arial"/>
                <a:cs typeface="Arial"/>
                <a:sym typeface="Arial"/>
              </a:rPr>
              <a:t>dụ</a:t>
            </a:r>
            <a:r>
              <a:rPr lang="en-US" sz="4300" b="1" dirty="0">
                <a:solidFill>
                  <a:prstClr val="white"/>
                </a:solidFill>
                <a:latin typeface="Arial"/>
                <a:ea typeface="Arial"/>
                <a:cs typeface="Arial"/>
                <a:sym typeface="Arial"/>
              </a:rPr>
              <a:t> 5</a:t>
            </a:r>
            <a:endParaRPr sz="4300" b="1" dirty="0">
              <a:solidFill>
                <a:prstClr val="white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848604" y="941796"/>
            <a:ext cx="16367532" cy="14260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800"/>
              </a:spcAft>
            </a:pP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		     </a:t>
            </a:r>
            <a:r>
              <a:rPr lang="en-US" sz="4000" b="1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4000" b="1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4000" b="1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4000" b="1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0a, 10b ở </a:t>
            </a:r>
            <a:r>
              <a:rPr lang="en-US" sz="4000" b="1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4000" b="1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4000" b="1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4000" b="1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4000" b="1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(I) </a:t>
            </a:r>
            <a:r>
              <a:rPr lang="en-US" sz="4000" b="1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000" b="1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>
              <a:spcAft>
                <a:spcPts val="800"/>
              </a:spcAft>
            </a:pPr>
            <a:r>
              <a:rPr lang="en-US" sz="4000" b="1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 </a:t>
            </a:r>
            <a:r>
              <a:rPr lang="en-US" sz="4000" b="1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4000" b="1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4000" b="1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4000" b="1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4000" b="1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4000" b="1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4000" b="1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BC? </a:t>
            </a:r>
            <a:r>
              <a:rPr lang="en-US" sz="4000" b="1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4000" b="1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4000" b="1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?  </a:t>
            </a:r>
            <a:endParaRPr lang="en-US" sz="4000" b="1" kern="100" dirty="0">
              <a:solidFill>
                <a:prstClr val="black"/>
              </a:solidFill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25" name="Picture 2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621000" y="8647732"/>
            <a:ext cx="2057400" cy="1216947"/>
          </a:xfrm>
          <a:prstGeom prst="rect">
            <a:avLst/>
          </a:prstGeom>
        </p:spPr>
      </p:pic>
      <p:grpSp>
        <p:nvGrpSpPr>
          <p:cNvPr id="2" name="Google Shape;305;p14">
            <a:extLst>
              <a:ext uri="{FF2B5EF4-FFF2-40B4-BE49-F238E27FC236}">
                <a16:creationId xmlns:a16="http://schemas.microsoft.com/office/drawing/2014/main" id="{1575B06D-149C-03EC-121C-32AD587ED8E4}"/>
              </a:ext>
            </a:extLst>
          </p:cNvPr>
          <p:cNvGrpSpPr/>
          <p:nvPr/>
        </p:nvGrpSpPr>
        <p:grpSpPr>
          <a:xfrm flipH="1">
            <a:off x="848604" y="2333884"/>
            <a:ext cx="2351174" cy="1289304"/>
            <a:chOff x="7837953" y="804641"/>
            <a:chExt cx="2022200" cy="1289304"/>
          </a:xfrm>
        </p:grpSpPr>
        <p:pic>
          <p:nvPicPr>
            <p:cNvPr id="3" name="Google Shape;306;p14">
              <a:extLst>
                <a:ext uri="{FF2B5EF4-FFF2-40B4-BE49-F238E27FC236}">
                  <a16:creationId xmlns:a16="http://schemas.microsoft.com/office/drawing/2014/main" id="{F9BD363C-D864-F042-FDEE-183221802A87}"/>
                </a:ext>
              </a:extLst>
            </p:cNvPr>
            <p:cNvPicPr preferRelativeResize="0"/>
            <p:nvPr/>
          </p:nvPicPr>
          <p:blipFill rotWithShape="1">
            <a:blip r:embed="rId4">
              <a:alphaModFix/>
            </a:blip>
            <a:srcRect/>
            <a:stretch/>
          </p:blipFill>
          <p:spPr>
            <a:xfrm>
              <a:off x="7974523" y="804641"/>
              <a:ext cx="1828800" cy="1289304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4" name="Google Shape;307;p14">
              <a:extLst>
                <a:ext uri="{FF2B5EF4-FFF2-40B4-BE49-F238E27FC236}">
                  <a16:creationId xmlns:a16="http://schemas.microsoft.com/office/drawing/2014/main" id="{8CA80994-8679-1817-998E-54D502BA3EBD}"/>
                </a:ext>
              </a:extLst>
            </p:cNvPr>
            <p:cNvSpPr txBox="1"/>
            <p:nvPr/>
          </p:nvSpPr>
          <p:spPr>
            <a:xfrm>
              <a:off x="7837953" y="873633"/>
              <a:ext cx="2022200" cy="707886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algn="ctr">
                <a:defRPr/>
              </a:pPr>
              <a:r>
                <a:rPr lang="en-US" sz="4000" b="1" dirty="0" err="1">
                  <a:solidFill>
                    <a:srgbClr val="C00000"/>
                  </a:solidFill>
                  <a:latin typeface="Arial"/>
                  <a:ea typeface="Arial"/>
                  <a:cs typeface="Arial"/>
                  <a:sym typeface="Arial"/>
                </a:rPr>
                <a:t>Giải</a:t>
              </a:r>
              <a:endParaRPr sz="4000" b="1" dirty="0">
                <a:solidFill>
                  <a:srgbClr val="C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pic>
        <p:nvPicPr>
          <p:cNvPr id="9" name="Picture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667707" y="2179583"/>
            <a:ext cx="9296400" cy="3749454"/>
          </a:xfrm>
          <a:prstGeom prst="rect">
            <a:avLst/>
          </a:prstGeom>
        </p:spPr>
      </p:pic>
      <p:sp>
        <p:nvSpPr>
          <p:cNvPr id="19" name="TextBox 18">
            <a:extLst>
              <a:ext uri="{FF2B5EF4-FFF2-40B4-BE49-F238E27FC236}">
                <a16:creationId xmlns:a16="http://schemas.microsoft.com/office/drawing/2014/main" id="{D2E739D2-DBA6-85D7-D390-19FB14EEBCAA}"/>
              </a:ext>
            </a:extLst>
          </p:cNvPr>
          <p:cNvSpPr txBox="1"/>
          <p:nvPr/>
        </p:nvSpPr>
        <p:spPr>
          <a:xfrm>
            <a:off x="929868" y="3389369"/>
            <a:ext cx="7761996" cy="193899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Aft>
                <a:spcPts val="800"/>
              </a:spcAft>
            </a:pPr>
            <a:r>
              <a:rPr lang="en-US" sz="40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- </a:t>
            </a:r>
            <a:r>
              <a:rPr lang="en-US" sz="4000" kern="1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ình</a:t>
            </a:r>
            <a:r>
              <a:rPr lang="en-US" sz="40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10a </a:t>
            </a:r>
            <a:r>
              <a:rPr lang="en-US" sz="4000" kern="1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ường</a:t>
            </a:r>
            <a:r>
              <a:rPr lang="en-US" sz="40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kern="1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òn</a:t>
            </a:r>
            <a:r>
              <a:rPr lang="en-US" sz="40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(I) </a:t>
            </a:r>
            <a:r>
              <a:rPr lang="en-US" sz="4000" kern="1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ội</a:t>
            </a:r>
            <a:r>
              <a:rPr lang="en-US" sz="40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kern="1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iếp</a:t>
            </a:r>
            <a:r>
              <a:rPr lang="en-US" sz="40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tam </a:t>
            </a:r>
            <a:r>
              <a:rPr lang="en-US" sz="4000" kern="1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giác</a:t>
            </a:r>
            <a:r>
              <a:rPr lang="en-US" sz="40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ABC </a:t>
            </a:r>
            <a:r>
              <a:rPr lang="en-US" sz="4000" kern="1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ì</a:t>
            </a:r>
            <a:r>
              <a:rPr lang="en-US" sz="40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kern="1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ó</a:t>
            </a:r>
            <a:r>
              <a:rPr lang="en-US" sz="40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kern="1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iếp</a:t>
            </a:r>
            <a:r>
              <a:rPr lang="en-US" sz="40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kern="1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xúc</a:t>
            </a:r>
            <a:r>
              <a:rPr lang="en-US" sz="40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kern="1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ới</a:t>
            </a:r>
            <a:r>
              <a:rPr lang="en-US" sz="40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kern="1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a</a:t>
            </a:r>
            <a:r>
              <a:rPr lang="en-US" sz="40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kern="1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ạnh</a:t>
            </a:r>
            <a:r>
              <a:rPr lang="en-US" sz="40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kern="1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ủa</a:t>
            </a:r>
            <a:r>
              <a:rPr lang="en-US" sz="40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tam </a:t>
            </a:r>
            <a:r>
              <a:rPr lang="en-US" sz="4000" kern="1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giác</a:t>
            </a:r>
            <a:r>
              <a:rPr lang="en-US" sz="40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</a:t>
            </a:r>
            <a:endParaRPr lang="en-US" sz="4000" kern="1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D2E739D2-DBA6-85D7-D390-19FB14EEBCAA}"/>
              </a:ext>
            </a:extLst>
          </p:cNvPr>
          <p:cNvSpPr txBox="1"/>
          <p:nvPr/>
        </p:nvSpPr>
        <p:spPr>
          <a:xfrm>
            <a:off x="848604" y="5266404"/>
            <a:ext cx="17344379" cy="14260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571500" indent="-571500">
              <a:spcAft>
                <a:spcPts val="800"/>
              </a:spcAft>
              <a:buFontTx/>
              <a:buChar char="-"/>
            </a:pPr>
            <a:r>
              <a:rPr lang="en-US" sz="4000" kern="1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ình</a:t>
            </a:r>
            <a:r>
              <a:rPr lang="en-US" sz="40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10b </a:t>
            </a:r>
            <a:r>
              <a:rPr lang="en-US" sz="4000" kern="1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ường</a:t>
            </a:r>
            <a:r>
              <a:rPr lang="en-US" sz="40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kern="1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òn</a:t>
            </a:r>
            <a:r>
              <a:rPr lang="en-US" sz="40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(I) </a:t>
            </a:r>
            <a:r>
              <a:rPr lang="en-US" sz="4000" kern="1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không</a:t>
            </a:r>
            <a:r>
              <a:rPr lang="en-US" sz="40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</a:p>
          <a:p>
            <a:pPr>
              <a:spcAft>
                <a:spcPts val="800"/>
              </a:spcAft>
            </a:pPr>
            <a:r>
              <a:rPr lang="en-US" sz="4000" kern="1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ội</a:t>
            </a:r>
            <a:r>
              <a:rPr lang="en-US" sz="40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kern="1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iếp</a:t>
            </a:r>
            <a:r>
              <a:rPr lang="en-US" sz="40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tam </a:t>
            </a:r>
            <a:r>
              <a:rPr lang="en-US" sz="4000" kern="1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giác</a:t>
            </a:r>
            <a:r>
              <a:rPr lang="en-US" sz="40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ABC </a:t>
            </a:r>
            <a:r>
              <a:rPr lang="en-US" sz="4000" kern="1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ì</a:t>
            </a:r>
            <a:r>
              <a:rPr lang="en-US" sz="40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kern="1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ó</a:t>
            </a:r>
            <a:r>
              <a:rPr lang="en-US" sz="40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kern="1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không</a:t>
            </a:r>
            <a:r>
              <a:rPr lang="en-US" sz="40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kern="1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iếp</a:t>
            </a:r>
            <a:r>
              <a:rPr lang="en-US" sz="40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kern="1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xúc</a:t>
            </a:r>
            <a:r>
              <a:rPr lang="en-US" sz="40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kern="1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ới</a:t>
            </a:r>
            <a:r>
              <a:rPr lang="en-US" sz="40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kern="1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ạnh</a:t>
            </a:r>
            <a:r>
              <a:rPr lang="en-US" sz="40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AB.</a:t>
            </a:r>
            <a:endParaRPr lang="en-US" sz="4000" kern="1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grpSp>
        <p:nvGrpSpPr>
          <p:cNvPr id="21" name="Google Shape;305;p14">
            <a:extLst>
              <a:ext uri="{FF2B5EF4-FFF2-40B4-BE49-F238E27FC236}">
                <a16:creationId xmlns:a16="http://schemas.microsoft.com/office/drawing/2014/main" id="{1575B06D-149C-03EC-121C-32AD587ED8E4}"/>
              </a:ext>
            </a:extLst>
          </p:cNvPr>
          <p:cNvGrpSpPr/>
          <p:nvPr/>
        </p:nvGrpSpPr>
        <p:grpSpPr>
          <a:xfrm flipH="1">
            <a:off x="929868" y="8251155"/>
            <a:ext cx="2392138" cy="1297340"/>
            <a:chOff x="7837953" y="737315"/>
            <a:chExt cx="2022200" cy="1289304"/>
          </a:xfrm>
        </p:grpSpPr>
        <p:pic>
          <p:nvPicPr>
            <p:cNvPr id="22" name="Google Shape;306;p14">
              <a:extLst>
                <a:ext uri="{FF2B5EF4-FFF2-40B4-BE49-F238E27FC236}">
                  <a16:creationId xmlns:a16="http://schemas.microsoft.com/office/drawing/2014/main" id="{F9BD363C-D864-F042-FDEE-183221802A87}"/>
                </a:ext>
              </a:extLst>
            </p:cNvPr>
            <p:cNvPicPr preferRelativeResize="0"/>
            <p:nvPr/>
          </p:nvPicPr>
          <p:blipFill rotWithShape="1">
            <a:blip r:embed="rId4">
              <a:alphaModFix/>
            </a:blip>
            <a:srcRect/>
            <a:stretch/>
          </p:blipFill>
          <p:spPr>
            <a:xfrm>
              <a:off x="7891329" y="737315"/>
              <a:ext cx="1828800" cy="1289304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23" name="Google Shape;307;p14">
              <a:extLst>
                <a:ext uri="{FF2B5EF4-FFF2-40B4-BE49-F238E27FC236}">
                  <a16:creationId xmlns:a16="http://schemas.microsoft.com/office/drawing/2014/main" id="{8CA80994-8679-1817-998E-54D502BA3EBD}"/>
                </a:ext>
              </a:extLst>
            </p:cNvPr>
            <p:cNvSpPr txBox="1"/>
            <p:nvPr/>
          </p:nvSpPr>
          <p:spPr>
            <a:xfrm>
              <a:off x="7837953" y="873633"/>
              <a:ext cx="2022200" cy="707886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algn="ctr">
                <a:defRPr/>
              </a:pPr>
              <a:r>
                <a:rPr lang="en-US" sz="4000" b="1" dirty="0" err="1">
                  <a:solidFill>
                    <a:srgbClr val="C00000"/>
                  </a:solidFill>
                  <a:latin typeface="Arial"/>
                  <a:ea typeface="Arial"/>
                  <a:cs typeface="Arial"/>
                  <a:sym typeface="Arial"/>
                </a:rPr>
                <a:t>Giải</a:t>
              </a:r>
              <a:endParaRPr sz="4000" b="1" dirty="0">
                <a:solidFill>
                  <a:srgbClr val="C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sp>
        <p:nvSpPr>
          <p:cNvPr id="24" name="TextBox 23">
            <a:extLst>
              <a:ext uri="{FF2B5EF4-FFF2-40B4-BE49-F238E27FC236}">
                <a16:creationId xmlns:a16="http://schemas.microsoft.com/office/drawing/2014/main" id="{D2E739D2-DBA6-85D7-D390-19FB14EEBCAA}"/>
              </a:ext>
            </a:extLst>
          </p:cNvPr>
          <p:cNvSpPr txBox="1"/>
          <p:nvPr/>
        </p:nvSpPr>
        <p:spPr>
          <a:xfrm>
            <a:off x="3298972" y="8230822"/>
            <a:ext cx="8640538" cy="132343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Aft>
                <a:spcPts val="800"/>
              </a:spcAft>
            </a:pP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-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ình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11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ường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òn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(I)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ội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iếp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tam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giác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ABC, tam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giác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CDE. </a:t>
            </a:r>
          </a:p>
        </p:txBody>
      </p:sp>
      <p:pic>
        <p:nvPicPr>
          <p:cNvPr id="26" name="Picture 2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29868" y="6737353"/>
            <a:ext cx="1408813" cy="1143000"/>
          </a:xfrm>
          <a:prstGeom prst="rect">
            <a:avLst/>
          </a:prstGeom>
        </p:spPr>
      </p:pic>
      <p:sp>
        <p:nvSpPr>
          <p:cNvPr id="27" name="Rectangle 26"/>
          <p:cNvSpPr/>
          <p:nvPr/>
        </p:nvSpPr>
        <p:spPr>
          <a:xfrm>
            <a:off x="929868" y="6737353"/>
            <a:ext cx="12481332" cy="14260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800"/>
              </a:spcAft>
            </a:pP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	   </a:t>
            </a:r>
            <a:r>
              <a:rPr lang="en-US" sz="4000" b="1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4000" b="1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4000" b="1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4000" b="1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1 </a:t>
            </a:r>
            <a:r>
              <a:rPr lang="en-US" sz="4000" b="1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4000" b="1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4000" b="1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(I) </a:t>
            </a:r>
            <a:r>
              <a:rPr lang="en-US" sz="4000" b="1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000" b="1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4000" b="1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>
              <a:spcAft>
                <a:spcPts val="800"/>
              </a:spcAft>
            </a:pPr>
            <a:r>
              <a:rPr lang="en-US" sz="4000" b="1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</a:t>
            </a:r>
            <a:r>
              <a:rPr lang="en-US" sz="4000" b="1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4000" b="1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4000" b="1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4000" b="1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4000" b="1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4000" b="1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4000" b="1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4000" b="1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?  </a:t>
            </a:r>
            <a:endParaRPr lang="en-US" sz="4000" b="1" kern="100" dirty="0">
              <a:solidFill>
                <a:prstClr val="black"/>
              </a:solidFill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28" name="Picture 27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3666694" y="6503500"/>
            <a:ext cx="4011706" cy="33887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98094279"/>
      </p:ext>
    </p:extLst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8" dur="5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1" dur="50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20" grpId="0"/>
      <p:bldP spid="2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" name="Group 19"/>
          <p:cNvGrpSpPr/>
          <p:nvPr/>
        </p:nvGrpSpPr>
        <p:grpSpPr>
          <a:xfrm>
            <a:off x="4366339" y="710554"/>
            <a:ext cx="9220201" cy="1447800"/>
            <a:chOff x="5420131" y="238626"/>
            <a:chExt cx="5765227" cy="1447800"/>
          </a:xfrm>
        </p:grpSpPr>
        <p:sp>
          <p:nvSpPr>
            <p:cNvPr id="21" name="Rounded Rectangle 20"/>
            <p:cNvSpPr/>
            <p:nvPr/>
          </p:nvSpPr>
          <p:spPr>
            <a:xfrm>
              <a:off x="5420131" y="238626"/>
              <a:ext cx="5765227" cy="1447800"/>
            </a:xfrm>
            <a:prstGeom prst="roundRect">
              <a:avLst/>
            </a:prstGeom>
            <a:noFill/>
            <a:ln w="38100">
              <a:solidFill>
                <a:schemeClr val="accent5">
                  <a:lumMod val="75000"/>
                </a:schemeClr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TextBox 5"/>
            <p:cNvSpPr txBox="1"/>
            <p:nvPr/>
          </p:nvSpPr>
          <p:spPr>
            <a:xfrm>
              <a:off x="5638801" y="342900"/>
              <a:ext cx="5334000" cy="1098506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 algn="ctr">
                <a:lnSpc>
                  <a:spcPts val="9600"/>
                </a:lnSpc>
              </a:pPr>
              <a:r>
                <a:rPr lang="en-US" sz="6000" b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CÂU HỎI TÌNH HUỐNG</a:t>
              </a:r>
            </a:p>
          </p:txBody>
        </p:sp>
      </p:grpSp>
      <p:sp>
        <p:nvSpPr>
          <p:cNvPr id="6" name="Rectangle 5"/>
          <p:cNvSpPr/>
          <p:nvPr/>
        </p:nvSpPr>
        <p:spPr>
          <a:xfrm>
            <a:off x="1188880" y="2437162"/>
            <a:ext cx="11811000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4000" b="1" dirty="0" err="1"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Thiết</a:t>
            </a:r>
            <a:r>
              <a:rPr lang="en-US" sz="4000" b="1" dirty="0"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kế</a:t>
            </a:r>
            <a:r>
              <a:rPr lang="en-US" sz="4000" b="1" dirty="0"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logo </a:t>
            </a:r>
            <a:r>
              <a:rPr lang="en-US" sz="4000" b="1" dirty="0" err="1"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4000" b="1" dirty="0"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1, </a:t>
            </a:r>
            <a:r>
              <a:rPr lang="en-US" sz="4000" b="1" dirty="0" err="1"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đường</a:t>
            </a:r>
            <a:r>
              <a:rPr lang="en-US" sz="4000" b="1" dirty="0"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tròn</a:t>
            </a:r>
            <a:r>
              <a:rPr lang="en-US" sz="4000" b="1" dirty="0"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đi</a:t>
            </a:r>
            <a:r>
              <a:rPr lang="en-US" sz="4000" b="1" dirty="0"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qua 3 </a:t>
            </a:r>
            <a:r>
              <a:rPr lang="en-US" sz="4000" b="1" dirty="0" err="1"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đỉnh</a:t>
            </a:r>
            <a:r>
              <a:rPr lang="en-US" sz="4000" b="1" dirty="0"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4000" b="1" dirty="0"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tam </a:t>
            </a:r>
            <a:r>
              <a:rPr lang="en-US" sz="4000" b="1" dirty="0" err="1"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giác</a:t>
            </a:r>
            <a:endParaRPr lang="en-US" sz="4000" b="1" u="sng" dirty="0">
              <a:latin typeface="Arial" panose="020B0604020202020204" pitchFamily="34" charset="0"/>
              <a:ea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4" name="Picture 1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2"/>
              </a:ext>
            </a:extLst>
          </a:blip>
          <a:srcRect/>
          <a:stretch>
            <a:fillRect/>
          </a:stretch>
        </p:blipFill>
        <p:spPr>
          <a:xfrm>
            <a:off x="17297400" y="695121"/>
            <a:ext cx="1173320" cy="1045322"/>
          </a:xfrm>
          <a:prstGeom prst="rect">
            <a:avLst/>
          </a:prstGeom>
        </p:spPr>
      </p:pic>
      <p:pic>
        <p:nvPicPr>
          <p:cNvPr id="25" name="Picture 15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 rot="9585125">
            <a:off x="258002" y="561563"/>
            <a:ext cx="2183861" cy="559863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72624" y="586594"/>
            <a:ext cx="1554615" cy="1438781"/>
          </a:xfrm>
          <a:prstGeom prst="rect">
            <a:avLst/>
          </a:prstGeom>
        </p:spPr>
      </p:pic>
      <p:pic>
        <p:nvPicPr>
          <p:cNvPr id="27" name="Picture 15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 rot="957852" flipH="1">
            <a:off x="17140829" y="8369615"/>
            <a:ext cx="1124729" cy="1649603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3586540" y="2746184"/>
            <a:ext cx="3124200" cy="4040317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429000" y="4326890"/>
            <a:ext cx="9144000" cy="2993011"/>
          </a:xfrm>
          <a:prstGeom prst="rect">
            <a:avLst/>
          </a:prstGeom>
        </p:spPr>
      </p:pic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5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16764000" y="-38100"/>
            <a:ext cx="1209072" cy="1300077"/>
          </a:xfrm>
          <a:prstGeom prst="rect">
            <a:avLst/>
          </a:prstGeom>
        </p:spPr>
      </p:pic>
      <p:pic>
        <p:nvPicPr>
          <p:cNvPr id="25" name="Picture 2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621000" y="8647732"/>
            <a:ext cx="2057400" cy="1216947"/>
          </a:xfrm>
          <a:prstGeom prst="rect">
            <a:avLst/>
          </a:prstGeom>
        </p:spPr>
      </p:pic>
      <p:sp>
        <p:nvSpPr>
          <p:cNvPr id="18" name="Rectangle 17">
            <a:extLst>
              <a:ext uri="{FF2B5EF4-FFF2-40B4-BE49-F238E27FC236}">
                <a16:creationId xmlns:a16="http://schemas.microsoft.com/office/drawing/2014/main" id="{01E3F9C3-F031-CB98-774D-A1CEF934FE62}"/>
              </a:ext>
            </a:extLst>
          </p:cNvPr>
          <p:cNvSpPr/>
          <p:nvPr/>
        </p:nvSpPr>
        <p:spPr>
          <a:xfrm>
            <a:off x="1143000" y="723900"/>
            <a:ext cx="13518444" cy="67710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800" b="1" u="sng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2. </a:t>
            </a:r>
            <a:r>
              <a:rPr lang="en-US" sz="3800" b="1" u="sng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Xác</a:t>
            </a:r>
            <a:r>
              <a:rPr lang="en-US" sz="3800" b="1" u="sng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b="1" u="sng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ịnh</a:t>
            </a:r>
            <a:r>
              <a:rPr lang="en-US" sz="3800" b="1" u="sng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b="1" u="sng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âm</a:t>
            </a:r>
            <a:r>
              <a:rPr lang="en-US" sz="3800" b="1" u="sng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b="1" u="sng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à</a:t>
            </a:r>
            <a:r>
              <a:rPr lang="en-US" sz="3800" b="1" u="sng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b="1" u="sng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án</a:t>
            </a:r>
            <a:r>
              <a:rPr lang="en-US" sz="3800" b="1" u="sng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b="1" u="sng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kính</a:t>
            </a:r>
            <a:r>
              <a:rPr lang="en-US" sz="3800" b="1" u="sng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b="1" u="sng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ường</a:t>
            </a:r>
            <a:r>
              <a:rPr lang="en-US" sz="3800" b="1" u="sng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b="1" u="sng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òn</a:t>
            </a:r>
            <a:r>
              <a:rPr lang="en-US" sz="3800" b="1" u="sng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b="1" u="sng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ội</a:t>
            </a:r>
            <a:r>
              <a:rPr lang="en-US" sz="3800" b="1" u="sng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b="1" u="sng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iếp</a:t>
            </a:r>
            <a:r>
              <a:rPr lang="en-US" sz="3800" b="1" u="sng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tam </a:t>
            </a:r>
            <a:r>
              <a:rPr lang="en-US" sz="3800" b="1" u="sng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giác</a:t>
            </a:r>
            <a:r>
              <a:rPr lang="en-US" sz="3800" b="1" u="sng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:</a:t>
            </a:r>
            <a:endParaRPr lang="en-US" b="1" u="sng" dirty="0">
              <a:solidFill>
                <a:srgbClr val="7030A0"/>
              </a:solidFill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60929" y="1495660"/>
            <a:ext cx="1599614" cy="930684"/>
          </a:xfrm>
          <a:prstGeom prst="rect">
            <a:avLst/>
          </a:prstGeom>
        </p:spPr>
      </p:pic>
      <p:sp>
        <p:nvSpPr>
          <p:cNvPr id="21" name="Rectangle 20"/>
          <p:cNvSpPr/>
          <p:nvPr/>
        </p:nvSpPr>
        <p:spPr>
          <a:xfrm>
            <a:off x="1143000" y="1644045"/>
            <a:ext cx="11887200" cy="399083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800"/>
              </a:spcAft>
            </a:pP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Cho tam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BC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I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ao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M, N, P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lượt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iếu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I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ên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BC, CA, AB(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2).</a:t>
            </a:r>
          </a:p>
          <a:p>
            <a:pPr>
              <a:spcAft>
                <a:spcPts val="800"/>
              </a:spcAft>
            </a:pP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a) So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IM, IN, IP.</a:t>
            </a:r>
          </a:p>
          <a:p>
            <a:pPr>
              <a:spcAft>
                <a:spcPts val="800"/>
              </a:spcAft>
            </a:pP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ặt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r = MI.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(I; r)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BC hay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3265744" y="1425661"/>
            <a:ext cx="4107274" cy="3847619"/>
          </a:xfrm>
          <a:prstGeom prst="rect">
            <a:avLst/>
          </a:prstGeom>
        </p:spPr>
      </p:pic>
      <p:grpSp>
        <p:nvGrpSpPr>
          <p:cNvPr id="15" name="Google Shape;305;p14">
            <a:extLst>
              <a:ext uri="{FF2B5EF4-FFF2-40B4-BE49-F238E27FC236}">
                <a16:creationId xmlns:a16="http://schemas.microsoft.com/office/drawing/2014/main" id="{1575B06D-149C-03EC-121C-32AD587ED8E4}"/>
              </a:ext>
            </a:extLst>
          </p:cNvPr>
          <p:cNvGrpSpPr/>
          <p:nvPr/>
        </p:nvGrpSpPr>
        <p:grpSpPr>
          <a:xfrm flipH="1">
            <a:off x="1160929" y="5716972"/>
            <a:ext cx="2351174" cy="1289304"/>
            <a:chOff x="7837953" y="804641"/>
            <a:chExt cx="2022200" cy="1289304"/>
          </a:xfrm>
        </p:grpSpPr>
        <p:pic>
          <p:nvPicPr>
            <p:cNvPr id="17" name="Google Shape;306;p14">
              <a:extLst>
                <a:ext uri="{FF2B5EF4-FFF2-40B4-BE49-F238E27FC236}">
                  <a16:creationId xmlns:a16="http://schemas.microsoft.com/office/drawing/2014/main" id="{F9BD363C-D864-F042-FDEE-183221802A87}"/>
                </a:ext>
              </a:extLst>
            </p:cNvPr>
            <p:cNvPicPr preferRelativeResize="0"/>
            <p:nvPr/>
          </p:nvPicPr>
          <p:blipFill rotWithShape="1">
            <a:blip r:embed="rId6">
              <a:alphaModFix/>
            </a:blip>
            <a:srcRect/>
            <a:stretch/>
          </p:blipFill>
          <p:spPr>
            <a:xfrm>
              <a:off x="7974523" y="804641"/>
              <a:ext cx="1828800" cy="1289304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20" name="Google Shape;307;p14">
              <a:extLst>
                <a:ext uri="{FF2B5EF4-FFF2-40B4-BE49-F238E27FC236}">
                  <a16:creationId xmlns:a16="http://schemas.microsoft.com/office/drawing/2014/main" id="{8CA80994-8679-1817-998E-54D502BA3EBD}"/>
                </a:ext>
              </a:extLst>
            </p:cNvPr>
            <p:cNvSpPr txBox="1"/>
            <p:nvPr/>
          </p:nvSpPr>
          <p:spPr>
            <a:xfrm>
              <a:off x="7837953" y="873633"/>
              <a:ext cx="2022200" cy="707886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algn="ctr">
                <a:defRPr/>
              </a:pPr>
              <a:r>
                <a:rPr lang="en-US" sz="4000" b="1" dirty="0" err="1">
                  <a:solidFill>
                    <a:srgbClr val="C00000"/>
                  </a:solidFill>
                  <a:latin typeface="Arial"/>
                  <a:ea typeface="Arial"/>
                  <a:cs typeface="Arial"/>
                  <a:sym typeface="Arial"/>
                </a:rPr>
                <a:t>Giải</a:t>
              </a:r>
              <a:endParaRPr sz="4000" b="1" dirty="0">
                <a:solidFill>
                  <a:srgbClr val="C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sp>
        <p:nvSpPr>
          <p:cNvPr id="22" name="TextBox 21">
            <a:extLst>
              <a:ext uri="{FF2B5EF4-FFF2-40B4-BE49-F238E27FC236}">
                <a16:creationId xmlns:a16="http://schemas.microsoft.com/office/drawing/2014/main" id="{D2E739D2-DBA6-85D7-D390-19FB14EEBCAA}"/>
              </a:ext>
            </a:extLst>
          </p:cNvPr>
          <p:cNvSpPr txBox="1"/>
          <p:nvPr/>
        </p:nvSpPr>
        <p:spPr>
          <a:xfrm>
            <a:off x="3353315" y="5983213"/>
            <a:ext cx="14185484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Aft>
                <a:spcPts val="800"/>
              </a:spcAft>
            </a:pPr>
            <a:r>
              <a:rPr lang="en-US" sz="40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a) IM = IN = IP (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I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ao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sz="4000" kern="1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D2E739D2-DBA6-85D7-D390-19FB14EEBCAA}"/>
              </a:ext>
            </a:extLst>
          </p:cNvPr>
          <p:cNvSpPr txBox="1"/>
          <p:nvPr/>
        </p:nvSpPr>
        <p:spPr>
          <a:xfrm>
            <a:off x="3353315" y="6682903"/>
            <a:ext cx="14185484" cy="204158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Aft>
                <a:spcPts val="800"/>
              </a:spcAft>
            </a:pPr>
            <a:r>
              <a:rPr lang="en-US" sz="40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b)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(I; r)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BC </a:t>
            </a:r>
          </a:p>
          <a:p>
            <a:pPr>
              <a:spcAft>
                <a:spcPts val="800"/>
              </a:spcAft>
            </a:pP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IM = IN = IP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(I; r)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xúc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4000" kern="1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59247957"/>
      </p:ext>
    </p:extLst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0" dur="500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5" dur="500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0" dur="500"/>
                                        <p:tgtEl>
                                          <p:spTgt spid="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21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6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 rot="2782518">
            <a:off x="16011183" y="-450072"/>
            <a:ext cx="1749946" cy="1827620"/>
          </a:xfrm>
          <a:prstGeom prst="rect">
            <a:avLst/>
          </a:prstGeom>
        </p:spPr>
      </p:pic>
      <p:pic>
        <p:nvPicPr>
          <p:cNvPr id="37" name="Picture 3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887099" y="8280547"/>
            <a:ext cx="1998114" cy="1439883"/>
          </a:xfrm>
          <a:prstGeom prst="rect">
            <a:avLst/>
          </a:prstGeom>
        </p:spPr>
      </p:pic>
      <p:pic>
        <p:nvPicPr>
          <p:cNvPr id="39" name="Picture 1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 rot="13500727">
            <a:off x="-265360" y="9094411"/>
            <a:ext cx="2345824" cy="601384"/>
          </a:xfrm>
          <a:prstGeom prst="rect">
            <a:avLst/>
          </a:prstGeom>
        </p:spPr>
      </p:pic>
      <p:sp>
        <p:nvSpPr>
          <p:cNvPr id="12" name="Rectangle 11">
            <a:extLst>
              <a:ext uri="{FF2B5EF4-FFF2-40B4-BE49-F238E27FC236}">
                <a16:creationId xmlns:a16="http://schemas.microsoft.com/office/drawing/2014/main" id="{01E3F9C3-F031-CB98-774D-A1CEF934FE62}"/>
              </a:ext>
            </a:extLst>
          </p:cNvPr>
          <p:cNvSpPr/>
          <p:nvPr/>
        </p:nvSpPr>
        <p:spPr>
          <a:xfrm>
            <a:off x="760386" y="755178"/>
            <a:ext cx="13518444" cy="67710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800" b="1" u="sng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2. </a:t>
            </a:r>
            <a:r>
              <a:rPr lang="en-US" sz="3800" b="1" u="sng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Xác</a:t>
            </a:r>
            <a:r>
              <a:rPr lang="en-US" sz="3800" b="1" u="sng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b="1" u="sng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ịnh</a:t>
            </a:r>
            <a:r>
              <a:rPr lang="en-US" sz="3800" b="1" u="sng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b="1" u="sng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âm</a:t>
            </a:r>
            <a:r>
              <a:rPr lang="en-US" sz="3800" b="1" u="sng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b="1" u="sng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à</a:t>
            </a:r>
            <a:r>
              <a:rPr lang="en-US" sz="3800" b="1" u="sng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b="1" u="sng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án</a:t>
            </a:r>
            <a:r>
              <a:rPr lang="en-US" sz="3800" b="1" u="sng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b="1" u="sng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kính</a:t>
            </a:r>
            <a:r>
              <a:rPr lang="en-US" sz="3800" b="1" u="sng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b="1" u="sng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ường</a:t>
            </a:r>
            <a:r>
              <a:rPr lang="en-US" sz="3800" b="1" u="sng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b="1" u="sng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òn</a:t>
            </a:r>
            <a:r>
              <a:rPr lang="en-US" sz="3800" b="1" u="sng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b="1" u="sng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ội</a:t>
            </a:r>
            <a:r>
              <a:rPr lang="en-US" sz="3800" b="1" u="sng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b="1" u="sng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iếp</a:t>
            </a:r>
            <a:r>
              <a:rPr lang="en-US" sz="3800" b="1" u="sng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tam </a:t>
            </a:r>
            <a:r>
              <a:rPr lang="en-US" sz="3800" b="1" u="sng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giác</a:t>
            </a:r>
            <a:r>
              <a:rPr lang="en-US" sz="3800" b="1" u="sng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:</a:t>
            </a:r>
            <a:endParaRPr lang="en-US" b="1" u="sng" dirty="0">
              <a:solidFill>
                <a:srgbClr val="7030A0"/>
              </a:solidFill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60386" y="1508600"/>
            <a:ext cx="985324" cy="1007221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F1132FA0-EC79-792B-273E-061032A71CD0}"/>
              </a:ext>
            </a:extLst>
          </p:cNvPr>
          <p:cNvSpPr txBox="1"/>
          <p:nvPr/>
        </p:nvSpPr>
        <p:spPr>
          <a:xfrm>
            <a:off x="760386" y="1921030"/>
            <a:ext cx="12574614" cy="324704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       -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âm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ường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òn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ội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iếp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tam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iác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à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iao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iểm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a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ường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phân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iác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ủa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tam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iác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ó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.</a:t>
            </a:r>
          </a:p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-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án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kính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ường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òn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ội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iếp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tam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iác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ằng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khoảng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ách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ừ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iao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iểm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a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ường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phân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iác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ến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mỗi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ạnh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ủa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tam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iác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ó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. </a:t>
            </a:r>
            <a:endParaRPr lang="en-US" sz="4000" b="1" i="1" dirty="0">
              <a:solidFill>
                <a:srgbClr val="0070C0"/>
              </a:solidFill>
              <a:latin typeface="Arial" panose="020B0604020202020204" pitchFamily="34" charset="0"/>
              <a:ea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F1132FA0-EC79-792B-273E-061032A71CD0}"/>
              </a:ext>
            </a:extLst>
          </p:cNvPr>
          <p:cNvSpPr txBox="1"/>
          <p:nvPr/>
        </p:nvSpPr>
        <p:spPr>
          <a:xfrm>
            <a:off x="742457" y="5448300"/>
            <a:ext cx="16960965" cy="263149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4000" b="1" i="1" dirty="0" err="1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hận</a:t>
            </a:r>
            <a:r>
              <a:rPr lang="en-US" sz="4000" b="1" i="1" dirty="0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xét</a:t>
            </a:r>
            <a:r>
              <a:rPr lang="en-US" sz="4000" b="1" i="1" dirty="0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: </a:t>
            </a:r>
            <a:r>
              <a:rPr lang="en-US" sz="4000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- </a:t>
            </a:r>
            <a:r>
              <a:rPr lang="en-US" sz="4000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ì</a:t>
            </a:r>
            <a:r>
              <a:rPr lang="en-US" sz="4000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a</a:t>
            </a:r>
            <a:r>
              <a:rPr lang="en-US" sz="4000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ường</a:t>
            </a:r>
            <a:r>
              <a:rPr lang="en-US" sz="4000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phân</a:t>
            </a:r>
            <a:r>
              <a:rPr lang="en-US" sz="4000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iác</a:t>
            </a:r>
            <a:r>
              <a:rPr lang="en-US" sz="4000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ủa</a:t>
            </a:r>
            <a:r>
              <a:rPr lang="en-US" sz="4000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tam </a:t>
            </a:r>
            <a:r>
              <a:rPr lang="en-US" sz="4000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iác</a:t>
            </a:r>
            <a:r>
              <a:rPr lang="en-US" sz="4000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ùng</a:t>
            </a:r>
            <a:r>
              <a:rPr lang="en-US" sz="4000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i</a:t>
            </a:r>
            <a:r>
              <a:rPr lang="en-US" sz="4000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qua </a:t>
            </a:r>
            <a:r>
              <a:rPr lang="en-US" sz="4000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một</a:t>
            </a:r>
            <a:r>
              <a:rPr lang="en-US" sz="4000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iểm</a:t>
            </a:r>
            <a:r>
              <a:rPr lang="en-US" sz="4000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ên</a:t>
            </a:r>
            <a:r>
              <a:rPr lang="en-US" sz="4000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âm</a:t>
            </a:r>
            <a:r>
              <a:rPr lang="en-US" sz="4000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ường</a:t>
            </a:r>
            <a:r>
              <a:rPr lang="en-US" sz="4000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òn</a:t>
            </a:r>
            <a:r>
              <a:rPr lang="en-US" sz="4000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ội</a:t>
            </a:r>
            <a:r>
              <a:rPr lang="en-US" sz="4000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iếp</a:t>
            </a:r>
            <a:r>
              <a:rPr lang="en-US" sz="4000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tam </a:t>
            </a:r>
            <a:r>
              <a:rPr lang="en-US" sz="4000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iác</a:t>
            </a:r>
            <a:r>
              <a:rPr lang="en-US" sz="4000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à</a:t>
            </a:r>
            <a:r>
              <a:rPr lang="en-US" sz="4000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iao</a:t>
            </a:r>
            <a:r>
              <a:rPr lang="en-US" sz="4000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iểm</a:t>
            </a:r>
            <a:r>
              <a:rPr lang="en-US" sz="4000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ai</a:t>
            </a:r>
            <a:r>
              <a:rPr lang="en-US" sz="4000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ường</a:t>
            </a:r>
            <a:r>
              <a:rPr lang="en-US" sz="4000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phân</a:t>
            </a:r>
            <a:r>
              <a:rPr lang="en-US" sz="4000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iác</a:t>
            </a:r>
            <a:r>
              <a:rPr lang="en-US" sz="4000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ất</a:t>
            </a:r>
            <a:r>
              <a:rPr lang="en-US" sz="4000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kì</a:t>
            </a:r>
            <a:r>
              <a:rPr lang="en-US" sz="4000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ủa</a:t>
            </a:r>
            <a:r>
              <a:rPr lang="en-US" sz="4000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tam </a:t>
            </a:r>
            <a:r>
              <a:rPr lang="en-US" sz="4000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iác</a:t>
            </a:r>
            <a:r>
              <a:rPr lang="en-US" sz="4000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ó</a:t>
            </a:r>
            <a:r>
              <a:rPr lang="en-US" sz="4000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. </a:t>
            </a:r>
          </a:p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4000" i="1" dirty="0">
                <a:solidFill>
                  <a:srgbClr val="0070C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US" sz="4000" i="1" dirty="0" err="1">
                <a:solidFill>
                  <a:srgbClr val="0070C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Mỗi</a:t>
            </a:r>
            <a:r>
              <a:rPr lang="en-US" sz="4000" i="1" dirty="0">
                <a:solidFill>
                  <a:srgbClr val="0070C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tam </a:t>
            </a:r>
            <a:r>
              <a:rPr lang="en-US" sz="4000" i="1" dirty="0" err="1">
                <a:solidFill>
                  <a:srgbClr val="0070C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giác</a:t>
            </a:r>
            <a:r>
              <a:rPr lang="en-US" sz="4000" i="1" dirty="0">
                <a:solidFill>
                  <a:srgbClr val="0070C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i="1" dirty="0" err="1">
                <a:solidFill>
                  <a:srgbClr val="0070C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4000" i="1" dirty="0">
                <a:solidFill>
                  <a:srgbClr val="0070C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i="1" dirty="0" err="1">
                <a:solidFill>
                  <a:srgbClr val="0070C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đúng</a:t>
            </a:r>
            <a:r>
              <a:rPr lang="en-US" sz="4000" i="1" dirty="0">
                <a:solidFill>
                  <a:srgbClr val="0070C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i="1" dirty="0" err="1">
                <a:solidFill>
                  <a:srgbClr val="0070C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4000" i="1" dirty="0">
                <a:solidFill>
                  <a:srgbClr val="0070C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i="1" dirty="0" err="1">
                <a:solidFill>
                  <a:srgbClr val="0070C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đường</a:t>
            </a:r>
            <a:r>
              <a:rPr lang="en-US" sz="4000" i="1" dirty="0">
                <a:solidFill>
                  <a:srgbClr val="0070C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i="1" dirty="0" err="1">
                <a:solidFill>
                  <a:srgbClr val="0070C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tròn</a:t>
            </a:r>
            <a:r>
              <a:rPr lang="en-US" sz="4000" i="1" dirty="0">
                <a:solidFill>
                  <a:srgbClr val="0070C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i="1" dirty="0" err="1">
                <a:solidFill>
                  <a:srgbClr val="0070C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nội</a:t>
            </a:r>
            <a:r>
              <a:rPr lang="en-US" sz="4000" i="1" dirty="0">
                <a:solidFill>
                  <a:srgbClr val="0070C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i="1" dirty="0" err="1">
                <a:solidFill>
                  <a:srgbClr val="0070C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tiếp</a:t>
            </a:r>
            <a:r>
              <a:rPr lang="en-US" sz="4000" i="1" dirty="0">
                <a:solidFill>
                  <a:srgbClr val="0070C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3343965" y="1362649"/>
            <a:ext cx="4107274" cy="38476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23944014"/>
      </p:ext>
    </p:extLst>
  </p:cSld>
  <p:clrMapOvr>
    <a:masterClrMapping/>
  </p:clrMapOvr>
  <p:transition spd="med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5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16764000" y="-38100"/>
            <a:ext cx="1209072" cy="1300077"/>
          </a:xfrm>
          <a:prstGeom prst="rect">
            <a:avLst/>
          </a:prstGeom>
        </p:spPr>
      </p:pic>
      <p:sp>
        <p:nvSpPr>
          <p:cNvPr id="15" name="Google Shape;304;p14"/>
          <p:cNvSpPr/>
          <p:nvPr/>
        </p:nvSpPr>
        <p:spPr>
          <a:xfrm>
            <a:off x="929868" y="756154"/>
            <a:ext cx="2351175" cy="1082842"/>
          </a:xfrm>
          <a:prstGeom prst="roundRect">
            <a:avLst>
              <a:gd name="adj" fmla="val 16667"/>
            </a:avLst>
          </a:prstGeom>
          <a:solidFill>
            <a:srgbClr val="5F497A"/>
          </a:solidFill>
          <a:ln w="381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40000" dist="20000" dir="5400000" rotWithShape="0">
              <a:srgbClr val="000000">
                <a:alpha val="37647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algn="ctr">
              <a:defRPr/>
            </a:pPr>
            <a:r>
              <a:rPr lang="en-US" sz="4300" b="1" dirty="0" err="1">
                <a:solidFill>
                  <a:prstClr val="white"/>
                </a:solidFill>
                <a:latin typeface="Arial"/>
                <a:ea typeface="Arial"/>
                <a:cs typeface="Arial"/>
                <a:sym typeface="Arial"/>
              </a:rPr>
              <a:t>Ví</a:t>
            </a:r>
            <a:r>
              <a:rPr lang="en-US" sz="4300" b="1" dirty="0">
                <a:solidFill>
                  <a:prstClr val="white"/>
                </a:solidFill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4300" b="1" dirty="0" err="1">
                <a:solidFill>
                  <a:prstClr val="white"/>
                </a:solidFill>
                <a:latin typeface="Arial"/>
                <a:ea typeface="Arial"/>
                <a:cs typeface="Arial"/>
                <a:sym typeface="Arial"/>
              </a:rPr>
              <a:t>dụ</a:t>
            </a:r>
            <a:r>
              <a:rPr lang="en-US" sz="4300" b="1" dirty="0">
                <a:solidFill>
                  <a:prstClr val="white"/>
                </a:solidFill>
                <a:latin typeface="Arial"/>
                <a:ea typeface="Arial"/>
                <a:cs typeface="Arial"/>
                <a:sym typeface="Arial"/>
              </a:rPr>
              <a:t> 6</a:t>
            </a:r>
            <a:endParaRPr sz="4300" b="1" dirty="0">
              <a:solidFill>
                <a:prstClr val="white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839639" y="1033137"/>
            <a:ext cx="16367532" cy="14260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800"/>
              </a:spcAft>
            </a:pP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		     Cho tam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BC.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Dùng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ước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ê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ke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>
              <a:spcAft>
                <a:spcPts val="800"/>
              </a:spcAft>
            </a:pP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ompa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BC.</a:t>
            </a:r>
            <a:endParaRPr lang="en-US" sz="4000" kern="100" dirty="0">
              <a:solidFill>
                <a:prstClr val="black"/>
              </a:solidFill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25" name="Picture 2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621000" y="8647732"/>
            <a:ext cx="2057400" cy="1216947"/>
          </a:xfrm>
          <a:prstGeom prst="rect">
            <a:avLst/>
          </a:prstGeom>
        </p:spPr>
      </p:pic>
      <p:grpSp>
        <p:nvGrpSpPr>
          <p:cNvPr id="2" name="Google Shape;305;p14">
            <a:extLst>
              <a:ext uri="{FF2B5EF4-FFF2-40B4-BE49-F238E27FC236}">
                <a16:creationId xmlns:a16="http://schemas.microsoft.com/office/drawing/2014/main" id="{1575B06D-149C-03EC-121C-32AD587ED8E4}"/>
              </a:ext>
            </a:extLst>
          </p:cNvPr>
          <p:cNvGrpSpPr/>
          <p:nvPr/>
        </p:nvGrpSpPr>
        <p:grpSpPr>
          <a:xfrm flipH="1">
            <a:off x="839639" y="2606324"/>
            <a:ext cx="2351174" cy="1289304"/>
            <a:chOff x="7837953" y="804641"/>
            <a:chExt cx="2022200" cy="1289304"/>
          </a:xfrm>
        </p:grpSpPr>
        <p:pic>
          <p:nvPicPr>
            <p:cNvPr id="3" name="Google Shape;306;p14">
              <a:extLst>
                <a:ext uri="{FF2B5EF4-FFF2-40B4-BE49-F238E27FC236}">
                  <a16:creationId xmlns:a16="http://schemas.microsoft.com/office/drawing/2014/main" id="{F9BD363C-D864-F042-FDEE-183221802A87}"/>
                </a:ext>
              </a:extLst>
            </p:cNvPr>
            <p:cNvPicPr preferRelativeResize="0"/>
            <p:nvPr/>
          </p:nvPicPr>
          <p:blipFill rotWithShape="1">
            <a:blip r:embed="rId4">
              <a:alphaModFix/>
            </a:blip>
            <a:srcRect/>
            <a:stretch/>
          </p:blipFill>
          <p:spPr>
            <a:xfrm>
              <a:off x="7974523" y="804641"/>
              <a:ext cx="1828800" cy="1289304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4" name="Google Shape;307;p14">
              <a:extLst>
                <a:ext uri="{FF2B5EF4-FFF2-40B4-BE49-F238E27FC236}">
                  <a16:creationId xmlns:a16="http://schemas.microsoft.com/office/drawing/2014/main" id="{8CA80994-8679-1817-998E-54D502BA3EBD}"/>
                </a:ext>
              </a:extLst>
            </p:cNvPr>
            <p:cNvSpPr txBox="1"/>
            <p:nvPr/>
          </p:nvSpPr>
          <p:spPr>
            <a:xfrm>
              <a:off x="7837953" y="873633"/>
              <a:ext cx="2022200" cy="707886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algn="ctr">
                <a:defRPr/>
              </a:pPr>
              <a:r>
                <a:rPr lang="en-US" sz="4000" b="1" dirty="0">
                  <a:solidFill>
                    <a:srgbClr val="C00000"/>
                  </a:solidFill>
                  <a:latin typeface="Arial"/>
                  <a:ea typeface="Arial"/>
                  <a:cs typeface="Arial"/>
                  <a:sym typeface="Arial"/>
                </a:rPr>
                <a:t>H </a:t>
              </a:r>
              <a:r>
                <a:rPr lang="en-US" sz="4000" b="1" dirty="0" err="1">
                  <a:solidFill>
                    <a:srgbClr val="C00000"/>
                  </a:solidFill>
                  <a:latin typeface="Arial"/>
                  <a:ea typeface="Arial"/>
                  <a:cs typeface="Arial"/>
                  <a:sym typeface="Arial"/>
                </a:rPr>
                <a:t>Dẫn</a:t>
              </a:r>
              <a:endParaRPr sz="4000" b="1" dirty="0">
                <a:solidFill>
                  <a:srgbClr val="C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24995" y="3932890"/>
            <a:ext cx="11809465" cy="2212241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24995" y="6168100"/>
            <a:ext cx="17663005" cy="1546256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2692995" y="1030612"/>
            <a:ext cx="5060510" cy="2910304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2692994" y="1058238"/>
            <a:ext cx="5047809" cy="3091406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2688512" y="1061494"/>
            <a:ext cx="5047809" cy="30914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78281210"/>
      </p:ext>
    </p:extLst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5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16764000" y="-38100"/>
            <a:ext cx="1209072" cy="1300077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836298" y="845176"/>
            <a:ext cx="13545459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800"/>
              </a:spcAft>
            </a:pP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Cho tam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BC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,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uyến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M, BN, CP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ắt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ọng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O (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4).</a:t>
            </a:r>
          </a:p>
        </p:txBody>
      </p:sp>
      <p:pic>
        <p:nvPicPr>
          <p:cNvPr id="25" name="Picture 2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621000" y="8647732"/>
            <a:ext cx="2057400" cy="1216947"/>
          </a:xfrm>
          <a:prstGeom prst="rect">
            <a:avLst/>
          </a:prstGeom>
        </p:spPr>
      </p:pic>
      <p:grpSp>
        <p:nvGrpSpPr>
          <p:cNvPr id="2" name="Google Shape;305;p14">
            <a:extLst>
              <a:ext uri="{FF2B5EF4-FFF2-40B4-BE49-F238E27FC236}">
                <a16:creationId xmlns:a16="http://schemas.microsoft.com/office/drawing/2014/main" id="{1575B06D-149C-03EC-121C-32AD587ED8E4}"/>
              </a:ext>
            </a:extLst>
          </p:cNvPr>
          <p:cNvGrpSpPr/>
          <p:nvPr/>
        </p:nvGrpSpPr>
        <p:grpSpPr>
          <a:xfrm flipH="1">
            <a:off x="836298" y="5697771"/>
            <a:ext cx="2351174" cy="1289304"/>
            <a:chOff x="7837953" y="804641"/>
            <a:chExt cx="2022200" cy="1289304"/>
          </a:xfrm>
        </p:grpSpPr>
        <p:pic>
          <p:nvPicPr>
            <p:cNvPr id="3" name="Google Shape;306;p14">
              <a:extLst>
                <a:ext uri="{FF2B5EF4-FFF2-40B4-BE49-F238E27FC236}">
                  <a16:creationId xmlns:a16="http://schemas.microsoft.com/office/drawing/2014/main" id="{F9BD363C-D864-F042-FDEE-183221802A87}"/>
                </a:ext>
              </a:extLst>
            </p:cNvPr>
            <p:cNvPicPr preferRelativeResize="0"/>
            <p:nvPr/>
          </p:nvPicPr>
          <p:blipFill rotWithShape="1">
            <a:blip r:embed="rId4">
              <a:alphaModFix/>
            </a:blip>
            <a:srcRect/>
            <a:stretch/>
          </p:blipFill>
          <p:spPr>
            <a:xfrm>
              <a:off x="7974523" y="804641"/>
              <a:ext cx="1828800" cy="1289304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4" name="Google Shape;307;p14">
              <a:extLst>
                <a:ext uri="{FF2B5EF4-FFF2-40B4-BE49-F238E27FC236}">
                  <a16:creationId xmlns:a16="http://schemas.microsoft.com/office/drawing/2014/main" id="{8CA80994-8679-1817-998E-54D502BA3EBD}"/>
                </a:ext>
              </a:extLst>
            </p:cNvPr>
            <p:cNvSpPr txBox="1"/>
            <p:nvPr/>
          </p:nvSpPr>
          <p:spPr>
            <a:xfrm>
              <a:off x="7837953" y="873633"/>
              <a:ext cx="2022200" cy="707886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algn="ctr">
                <a:defRPr/>
              </a:pPr>
              <a:r>
                <a:rPr lang="en-US" sz="4000" b="1" dirty="0" err="1">
                  <a:solidFill>
                    <a:srgbClr val="C00000"/>
                  </a:solidFill>
                  <a:latin typeface="Arial"/>
                  <a:ea typeface="Arial"/>
                  <a:cs typeface="Arial"/>
                  <a:sym typeface="Arial"/>
                </a:rPr>
                <a:t>Giải</a:t>
              </a:r>
              <a:endParaRPr sz="4000" b="1" dirty="0">
                <a:solidFill>
                  <a:srgbClr val="C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sp>
        <p:nvSpPr>
          <p:cNvPr id="7" name="TextBox 6">
            <a:extLst>
              <a:ext uri="{FF2B5EF4-FFF2-40B4-BE49-F238E27FC236}">
                <a16:creationId xmlns:a16="http://schemas.microsoft.com/office/drawing/2014/main" id="{D2E739D2-DBA6-85D7-D390-19FB14EEBCAA}"/>
              </a:ext>
            </a:extLst>
          </p:cNvPr>
          <p:cNvSpPr txBox="1"/>
          <p:nvPr/>
        </p:nvSpPr>
        <p:spPr>
          <a:xfrm>
            <a:off x="781476" y="6504569"/>
            <a:ext cx="16689702" cy="14260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Aft>
                <a:spcPts val="800"/>
              </a:spcAft>
            </a:pP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a) AM, BN, CP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BC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endParaRPr lang="en-US" sz="4000" kern="100" dirty="0">
              <a:solidFill>
                <a:prstClr val="black"/>
              </a:solidFill>
              <a:latin typeface="Arial" panose="020B060402020202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Aft>
                <a:spcPts val="800"/>
              </a:spcAft>
            </a:pP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uyến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ũng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phân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4000" kern="100" baseline="30000" dirty="0">
              <a:solidFill>
                <a:prstClr val="black"/>
              </a:solidFill>
              <a:latin typeface="Arial" panose="020B060402020202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827333" y="2257376"/>
            <a:ext cx="12507667" cy="337528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800"/>
              </a:spcAft>
            </a:pPr>
            <a:r>
              <a:rPr lang="en-US" sz="4000" i="1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a) AM, BN, CP </a:t>
            </a:r>
            <a:r>
              <a:rPr lang="en-US" sz="4000" i="1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4000" i="1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i="1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000" i="1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i="1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4000" i="1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i="1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4000" i="1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i="1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4000" i="1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i="1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4000" i="1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i="1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000" i="1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4000" i="1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4000" i="1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BC </a:t>
            </a:r>
            <a:r>
              <a:rPr lang="en-US" sz="4000" i="1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4000" i="1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pPr>
              <a:spcAft>
                <a:spcPts val="800"/>
              </a:spcAft>
            </a:pPr>
            <a:r>
              <a:rPr lang="en-US" sz="4000" i="1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4000" i="1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4000" i="1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O </a:t>
            </a:r>
            <a:r>
              <a:rPr lang="en-US" sz="4000" i="1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4000" i="1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i="1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000" i="1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i="1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r>
              <a:rPr lang="en-US" sz="4000" i="1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i="1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4000" i="1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i="1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4000" i="1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i="1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4000" i="1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i="1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4000" i="1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4000" i="1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4000" i="1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BC </a:t>
            </a:r>
            <a:r>
              <a:rPr lang="en-US" sz="4000" i="1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4000" i="1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pPr>
              <a:spcAft>
                <a:spcPts val="800"/>
              </a:spcAft>
            </a:pPr>
            <a:r>
              <a:rPr lang="en-US" sz="4000" i="1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) </a:t>
            </a:r>
            <a:r>
              <a:rPr lang="en-US" sz="4000" i="1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4000" i="1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OM </a:t>
            </a:r>
            <a:r>
              <a:rPr lang="en-US" sz="4000" i="1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4000" i="1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.</a:t>
            </a:r>
          </a:p>
        </p:txBody>
      </p:sp>
      <p:sp>
        <p:nvSpPr>
          <p:cNvPr id="21" name="Rectangle 20"/>
          <p:cNvSpPr/>
          <p:nvPr/>
        </p:nvSpPr>
        <p:spPr>
          <a:xfrm>
            <a:off x="754582" y="7960521"/>
            <a:ext cx="16613954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800"/>
              </a:spcAft>
            </a:pP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O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BC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O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ao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49745" y="642624"/>
            <a:ext cx="1522561" cy="933184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3366376" y="721597"/>
            <a:ext cx="3550024" cy="38968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90515280"/>
      </p:ext>
    </p:extLst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13" grpId="0"/>
      <p:bldP spid="21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5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16764000" y="-38100"/>
            <a:ext cx="1209072" cy="1300077"/>
          </a:xfrm>
          <a:prstGeom prst="rect">
            <a:avLst/>
          </a:prstGeom>
        </p:spPr>
      </p:pic>
      <p:pic>
        <p:nvPicPr>
          <p:cNvPr id="25" name="Picture 2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621000" y="8647732"/>
            <a:ext cx="2057400" cy="1216947"/>
          </a:xfrm>
          <a:prstGeom prst="rect">
            <a:avLst/>
          </a:prstGeom>
        </p:spPr>
      </p:pic>
      <p:grpSp>
        <p:nvGrpSpPr>
          <p:cNvPr id="2" name="Google Shape;305;p14">
            <a:extLst>
              <a:ext uri="{FF2B5EF4-FFF2-40B4-BE49-F238E27FC236}">
                <a16:creationId xmlns:a16="http://schemas.microsoft.com/office/drawing/2014/main" id="{1575B06D-149C-03EC-121C-32AD587ED8E4}"/>
              </a:ext>
            </a:extLst>
          </p:cNvPr>
          <p:cNvGrpSpPr/>
          <p:nvPr/>
        </p:nvGrpSpPr>
        <p:grpSpPr>
          <a:xfrm flipH="1">
            <a:off x="849745" y="3173002"/>
            <a:ext cx="2351174" cy="1289304"/>
            <a:chOff x="7837953" y="804641"/>
            <a:chExt cx="2022200" cy="1289304"/>
          </a:xfrm>
        </p:grpSpPr>
        <p:pic>
          <p:nvPicPr>
            <p:cNvPr id="3" name="Google Shape;306;p14">
              <a:extLst>
                <a:ext uri="{FF2B5EF4-FFF2-40B4-BE49-F238E27FC236}">
                  <a16:creationId xmlns:a16="http://schemas.microsoft.com/office/drawing/2014/main" id="{F9BD363C-D864-F042-FDEE-183221802A87}"/>
                </a:ext>
              </a:extLst>
            </p:cNvPr>
            <p:cNvPicPr preferRelativeResize="0"/>
            <p:nvPr/>
          </p:nvPicPr>
          <p:blipFill rotWithShape="1">
            <a:blip r:embed="rId4">
              <a:alphaModFix/>
            </a:blip>
            <a:srcRect/>
            <a:stretch/>
          </p:blipFill>
          <p:spPr>
            <a:xfrm>
              <a:off x="7974523" y="804641"/>
              <a:ext cx="1828800" cy="1289304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4" name="Google Shape;307;p14">
              <a:extLst>
                <a:ext uri="{FF2B5EF4-FFF2-40B4-BE49-F238E27FC236}">
                  <a16:creationId xmlns:a16="http://schemas.microsoft.com/office/drawing/2014/main" id="{8CA80994-8679-1817-998E-54D502BA3EBD}"/>
                </a:ext>
              </a:extLst>
            </p:cNvPr>
            <p:cNvSpPr txBox="1"/>
            <p:nvPr/>
          </p:nvSpPr>
          <p:spPr>
            <a:xfrm>
              <a:off x="7837953" y="873633"/>
              <a:ext cx="2022200" cy="707886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algn="ctr">
                <a:defRPr/>
              </a:pPr>
              <a:r>
                <a:rPr lang="en-US" sz="4000" b="1" dirty="0" err="1">
                  <a:solidFill>
                    <a:srgbClr val="C00000"/>
                  </a:solidFill>
                  <a:latin typeface="Arial"/>
                  <a:ea typeface="Arial"/>
                  <a:cs typeface="Arial"/>
                  <a:sym typeface="Arial"/>
                </a:rPr>
                <a:t>Giải</a:t>
              </a:r>
              <a:endParaRPr sz="4000" b="1" dirty="0">
                <a:solidFill>
                  <a:srgbClr val="C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/>
              <p:cNvSpPr/>
              <p:nvPr/>
            </p:nvSpPr>
            <p:spPr>
              <a:xfrm>
                <a:off x="2965931" y="3223853"/>
                <a:ext cx="11388932" cy="240456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Aft>
                    <a:spcPts val="800"/>
                  </a:spcAft>
                </a:pP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) Ta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tam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AMC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uông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ại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M (AM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ung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ực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)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ên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AM</a:t>
                </a:r>
                <a:r>
                  <a:rPr lang="en-US" sz="4000" kern="100" baseline="300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= AC</a:t>
                </a:r>
                <a:r>
                  <a:rPr lang="en-US" sz="4000" kern="100" baseline="300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- MC</a:t>
                </a:r>
                <a:r>
                  <a:rPr lang="en-US" sz="4000" kern="100" baseline="300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(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ịnh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í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ythagore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</a:p>
              <a:p>
                <a:pPr>
                  <a:spcAft>
                    <a:spcPts val="800"/>
                  </a:spcAft>
                </a:pP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         AM</a:t>
                </a:r>
                <a:r>
                  <a:rPr lang="en-US" sz="4000" kern="100" baseline="300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= a</a:t>
                </a:r>
                <a:r>
                  <a:rPr lang="en-US" sz="4000" kern="100" baseline="300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– (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i="1" kern="1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000" i="1" kern="1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𝑎</m:t>
                        </m:r>
                      </m:num>
                      <m:den>
                        <m:r>
                          <a:rPr lang="en-US" sz="4000" i="1" kern="1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en-US" sz="4000" kern="100" baseline="300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i="1" kern="1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000" i="1" kern="1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3</m:t>
                        </m:r>
                        <m:sSup>
                          <m:sSupPr>
                            <m:ctrlPr>
                              <a:rPr lang="en-US" sz="4000" i="1" kern="10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4000" i="1" kern="10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en-US" sz="4000" i="1" kern="10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en-US" sz="4000" i="1" kern="1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uy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ra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AM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i="1" kern="1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000" i="1" kern="1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𝑎</m:t>
                        </m:r>
                        <m:rad>
                          <m:radPr>
                            <m:degHide m:val="on"/>
                            <m:ctrlPr>
                              <a:rPr lang="en-US" sz="4000" i="1" kern="10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000" i="1" kern="10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en-US" sz="4000" i="1" kern="1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2</m:t>
                        </m:r>
                      </m:den>
                    </m:f>
                  </m:oMath>
                </a14:m>
                <a:endParaRPr lang="en-US" sz="4000" kern="100" dirty="0">
                  <a:solidFill>
                    <a:prstClr val="black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6" name="Rectangl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65931" y="3223853"/>
                <a:ext cx="11388932" cy="2404569"/>
              </a:xfrm>
              <a:prstGeom prst="rect">
                <a:avLst/>
              </a:prstGeom>
              <a:blipFill rotWithShape="0">
                <a:blip r:embed="rId5"/>
                <a:stretch>
                  <a:fillRect l="-1927" t="-4569" b="-43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/>
              <p:cNvSpPr/>
              <p:nvPr/>
            </p:nvSpPr>
            <p:spPr>
              <a:xfrm>
                <a:off x="2965931" y="5517544"/>
                <a:ext cx="13142083" cy="107394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Aft>
                    <a:spcPts val="800"/>
                  </a:spcAft>
                </a:pP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ên  OM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i="1" kern="1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000" b="0" i="1" kern="1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1</m:t>
                        </m:r>
                      </m:num>
                      <m:den>
                        <m:r>
                          <a:rPr lang="en-US" sz="4000" i="1" kern="1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3</m:t>
                        </m:r>
                      </m:den>
                    </m:f>
                    <m:r>
                      <m:rPr>
                        <m:sty m:val="p"/>
                      </m:rPr>
                      <a:rPr lang="en-US" sz="4000" kern="1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AM</m:t>
                    </m:r>
                  </m:oMath>
                </a14:m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i="1" kern="1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000" b="0" i="1" kern="1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1</m:t>
                        </m:r>
                      </m:num>
                      <m:den>
                        <m:r>
                          <a:rPr lang="en-US" sz="4000" i="1" kern="1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3</m:t>
                        </m:r>
                      </m:den>
                    </m:f>
                    <m:r>
                      <a:rPr lang="en-US" sz="4000" i="1" kern="1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.</m:t>
                    </m:r>
                    <m:f>
                      <m:fPr>
                        <m:ctrlPr>
                          <a:rPr lang="en-US" sz="4000" i="1" kern="1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000" i="1" kern="1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𝑎</m:t>
                        </m:r>
                        <m:rad>
                          <m:radPr>
                            <m:degHide m:val="on"/>
                            <m:ctrlPr>
                              <a:rPr lang="en-US" sz="4000" i="1" kern="1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000" i="1" kern="1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en-US" sz="4000" i="1" kern="1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i="1" kern="1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000" i="1" kern="1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𝑎</m:t>
                        </m:r>
                        <m:rad>
                          <m:radPr>
                            <m:degHide m:val="on"/>
                            <m:ctrlPr>
                              <a:rPr lang="en-US" sz="4000" i="1" kern="1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000" i="1" kern="1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en-US" sz="4000" b="0" i="1" kern="1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6</m:t>
                        </m:r>
                      </m:den>
                    </m:f>
                  </m:oMath>
                </a14:m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17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65931" y="5517544"/>
                <a:ext cx="13142083" cy="1073948"/>
              </a:xfrm>
              <a:prstGeom prst="rect">
                <a:avLst/>
              </a:prstGeom>
              <a:blipFill rotWithShape="0">
                <a:blip r:embed="rId6"/>
                <a:stretch>
                  <a:fillRect l="-1671" b="-102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8" name="Picture 17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49744" y="6778950"/>
            <a:ext cx="1131455" cy="1156599"/>
          </a:xfrm>
          <a:prstGeom prst="rect">
            <a:avLst/>
          </a:prstGeom>
        </p:spPr>
      </p:pic>
      <p:sp>
        <p:nvSpPr>
          <p:cNvPr id="19" name="TextBox 18">
            <a:extLst>
              <a:ext uri="{FF2B5EF4-FFF2-40B4-BE49-F238E27FC236}">
                <a16:creationId xmlns:a16="http://schemas.microsoft.com/office/drawing/2014/main" id="{F1132FA0-EC79-792B-273E-061032A71CD0}"/>
              </a:ext>
            </a:extLst>
          </p:cNvPr>
          <p:cNvSpPr txBox="1"/>
          <p:nvPr/>
        </p:nvSpPr>
        <p:spPr>
          <a:xfrm>
            <a:off x="915820" y="6778950"/>
            <a:ext cx="16090185" cy="140038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Bef>
                <a:spcPts val="300"/>
              </a:spcBef>
              <a:spcAft>
                <a:spcPts val="300"/>
              </a:spcAft>
            </a:pP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       -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ong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một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tam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iác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ều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,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ọng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âm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ủa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tam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iác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ồng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hời</a:t>
            </a:r>
            <a:endParaRPr lang="en-US" sz="4000" b="1" i="1" dirty="0">
              <a:solidFill>
                <a:srgbClr val="0070C0"/>
              </a:solidFill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>
              <a:spcBef>
                <a:spcPts val="300"/>
              </a:spcBef>
              <a:spcAft>
                <a:spcPts val="300"/>
              </a:spcAft>
            </a:pP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        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à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âm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ủa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ường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òn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ội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iếp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tam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iác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ó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.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F1132FA0-EC79-792B-273E-061032A71CD0}"/>
                  </a:ext>
                </a:extLst>
              </p:cNvPr>
              <p:cNvSpPr txBox="1"/>
              <p:nvPr/>
            </p:nvSpPr>
            <p:spPr>
              <a:xfrm>
                <a:off x="924785" y="8366792"/>
                <a:ext cx="15937580" cy="176644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4000" b="1" i="1" dirty="0">
                    <a:solidFill>
                      <a:srgbClr val="0070C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       - Tam </a:t>
                </a:r>
                <a:r>
                  <a:rPr lang="en-US" sz="4000" b="1" i="1" dirty="0" err="1">
                    <a:solidFill>
                      <a:srgbClr val="0070C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giác</a:t>
                </a:r>
                <a:r>
                  <a:rPr lang="en-US" sz="4000" b="1" i="1" dirty="0">
                    <a:solidFill>
                      <a:srgbClr val="0070C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b="1" i="1" dirty="0" err="1">
                    <a:solidFill>
                      <a:srgbClr val="0070C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đều</a:t>
                </a:r>
                <a:r>
                  <a:rPr lang="en-US" sz="4000" b="1" i="1" dirty="0">
                    <a:solidFill>
                      <a:srgbClr val="0070C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b="1" i="1" dirty="0" err="1">
                    <a:solidFill>
                      <a:srgbClr val="0070C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ạnh</a:t>
                </a:r>
                <a:r>
                  <a:rPr lang="en-US" sz="4000" b="1" i="1" dirty="0">
                    <a:solidFill>
                      <a:srgbClr val="0070C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a </a:t>
                </a:r>
                <a:r>
                  <a:rPr lang="en-US" sz="4000" b="1" i="1" dirty="0" err="1">
                    <a:solidFill>
                      <a:srgbClr val="0070C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ó</a:t>
                </a:r>
                <a:r>
                  <a:rPr lang="en-US" sz="4000" b="1" i="1" dirty="0">
                    <a:solidFill>
                      <a:srgbClr val="0070C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b="1" i="1" dirty="0" err="1">
                    <a:solidFill>
                      <a:srgbClr val="0070C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bán</a:t>
                </a:r>
                <a:r>
                  <a:rPr lang="en-US" sz="4000" b="1" i="1" dirty="0">
                    <a:solidFill>
                      <a:srgbClr val="0070C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b="1" i="1" dirty="0" err="1">
                    <a:solidFill>
                      <a:srgbClr val="0070C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kính</a:t>
                </a:r>
                <a:r>
                  <a:rPr lang="en-US" sz="4000" b="1" i="1" dirty="0">
                    <a:solidFill>
                      <a:srgbClr val="0070C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b="1" i="1" dirty="0" err="1">
                    <a:solidFill>
                      <a:srgbClr val="0070C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đường</a:t>
                </a:r>
                <a:r>
                  <a:rPr lang="en-US" sz="4000" b="1" i="1" dirty="0">
                    <a:solidFill>
                      <a:srgbClr val="0070C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b="1" i="1" dirty="0" err="1">
                    <a:solidFill>
                      <a:srgbClr val="0070C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ròn</a:t>
                </a:r>
                <a:r>
                  <a:rPr lang="en-US" sz="4000" b="1" i="1" dirty="0">
                    <a:solidFill>
                      <a:srgbClr val="0070C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</a:p>
              <a:p>
                <a:pPr algn="just"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4000" b="1" i="1" dirty="0" err="1">
                    <a:solidFill>
                      <a:srgbClr val="0070C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nội</a:t>
                </a:r>
                <a:r>
                  <a:rPr lang="en-US" sz="4000" b="1" i="1" dirty="0">
                    <a:solidFill>
                      <a:srgbClr val="0070C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b="1" i="1" dirty="0" err="1">
                    <a:solidFill>
                      <a:srgbClr val="0070C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iếp</a:t>
                </a:r>
                <a:r>
                  <a:rPr lang="en-US" sz="4000" b="1" i="1" dirty="0">
                    <a:solidFill>
                      <a:srgbClr val="0070C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b="1" i="1" dirty="0" err="1">
                    <a:solidFill>
                      <a:srgbClr val="0070C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là</a:t>
                </a:r>
                <a:r>
                  <a:rPr lang="en-US" sz="4000" b="1" i="1" dirty="0">
                    <a:solidFill>
                      <a:srgbClr val="0070C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 </a:t>
                </a:r>
                <a:r>
                  <a:rPr lang="en-US" sz="4000" b="1" dirty="0">
                    <a:solidFill>
                      <a:srgbClr val="0070C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r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i="1" kern="100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000" i="1" kern="10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𝑎</m:t>
                        </m:r>
                        <m:r>
                          <a:rPr lang="en-US" sz="4000" i="1" kern="10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√3</m:t>
                        </m:r>
                      </m:num>
                      <m:den>
                        <m:r>
                          <a:rPr lang="en-US" sz="4000" b="0" i="1" kern="100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6</m:t>
                        </m:r>
                      </m:den>
                    </m:f>
                  </m:oMath>
                </a14:m>
                <a:endParaRPr lang="en-US" sz="4000" b="1" dirty="0">
                  <a:solidFill>
                    <a:srgbClr val="0070C0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F1132FA0-EC79-792B-273E-061032A71CD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4785" y="8366792"/>
                <a:ext cx="15937580" cy="1766446"/>
              </a:xfrm>
              <a:prstGeom prst="rect">
                <a:avLst/>
              </a:prstGeom>
              <a:blipFill>
                <a:blip r:embed="rId8"/>
                <a:stretch>
                  <a:fillRect l="-1377" t="-6228" b="-622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Rectangle 20"/>
          <p:cNvSpPr/>
          <p:nvPr/>
        </p:nvSpPr>
        <p:spPr>
          <a:xfrm>
            <a:off x="836298" y="845176"/>
            <a:ext cx="13545459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800"/>
              </a:spcAft>
            </a:pP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Cho tam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BC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,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uyến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M, BN, CP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ắt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ọng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O (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4).</a:t>
            </a:r>
          </a:p>
        </p:txBody>
      </p:sp>
      <p:pic>
        <p:nvPicPr>
          <p:cNvPr id="22" name="Picture 21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849745" y="642624"/>
            <a:ext cx="1522561" cy="933184"/>
          </a:xfrm>
          <a:prstGeom prst="rect">
            <a:avLst/>
          </a:prstGeom>
        </p:spPr>
      </p:pic>
      <p:pic>
        <p:nvPicPr>
          <p:cNvPr id="23" name="Picture 22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3942231" y="588899"/>
            <a:ext cx="3550024" cy="3896866"/>
          </a:xfrm>
          <a:prstGeom prst="rect">
            <a:avLst/>
          </a:prstGeom>
        </p:spPr>
      </p:pic>
      <p:sp>
        <p:nvSpPr>
          <p:cNvPr id="24" name="Rectangle 23"/>
          <p:cNvSpPr/>
          <p:nvPr/>
        </p:nvSpPr>
        <p:spPr>
          <a:xfrm>
            <a:off x="827333" y="2257376"/>
            <a:ext cx="12507667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800"/>
              </a:spcAft>
            </a:pPr>
            <a:r>
              <a:rPr lang="en-US" sz="4000" i="1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) </a:t>
            </a:r>
            <a:r>
              <a:rPr lang="en-US" sz="4000" i="1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4000" i="1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OM </a:t>
            </a:r>
            <a:r>
              <a:rPr lang="en-US" sz="4000" i="1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4000" i="1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.</a:t>
            </a:r>
          </a:p>
        </p:txBody>
      </p:sp>
    </p:spTree>
    <p:extLst>
      <p:ext uri="{BB962C8B-B14F-4D97-AF65-F5344CB8AC3E}">
        <p14:creationId xmlns:p14="http://schemas.microsoft.com/office/powerpoint/2010/main" val="3369579176"/>
      </p:ext>
    </p:extLst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  <p:bldP spid="19" grpId="0"/>
      <p:bldP spid="20" grpId="0"/>
      <p:bldP spid="21" grpId="0"/>
      <p:bldP spid="24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5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16764000" y="-38100"/>
            <a:ext cx="1209072" cy="1300077"/>
          </a:xfrm>
          <a:prstGeom prst="rect">
            <a:avLst/>
          </a:prstGeom>
        </p:spPr>
      </p:pic>
      <p:sp>
        <p:nvSpPr>
          <p:cNvPr id="15" name="Google Shape;304;p14"/>
          <p:cNvSpPr/>
          <p:nvPr/>
        </p:nvSpPr>
        <p:spPr>
          <a:xfrm>
            <a:off x="905714" y="800994"/>
            <a:ext cx="2351175" cy="1082842"/>
          </a:xfrm>
          <a:prstGeom prst="roundRect">
            <a:avLst>
              <a:gd name="adj" fmla="val 16667"/>
            </a:avLst>
          </a:prstGeom>
          <a:solidFill>
            <a:srgbClr val="5F497A"/>
          </a:solidFill>
          <a:ln w="381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40000" dist="20000" dir="5400000" rotWithShape="0">
              <a:srgbClr val="000000">
                <a:alpha val="37647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algn="ctr">
              <a:defRPr/>
            </a:pPr>
            <a:r>
              <a:rPr lang="en-US" sz="4300" b="1" dirty="0" err="1">
                <a:solidFill>
                  <a:prstClr val="white"/>
                </a:solidFill>
                <a:latin typeface="Arial"/>
                <a:ea typeface="Arial"/>
                <a:cs typeface="Arial"/>
                <a:sym typeface="Arial"/>
              </a:rPr>
              <a:t>Ví</a:t>
            </a:r>
            <a:r>
              <a:rPr lang="en-US" sz="4300" b="1" dirty="0">
                <a:solidFill>
                  <a:prstClr val="white"/>
                </a:solidFill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4300" b="1" dirty="0" err="1">
                <a:solidFill>
                  <a:prstClr val="white"/>
                </a:solidFill>
                <a:latin typeface="Arial"/>
                <a:ea typeface="Arial"/>
                <a:cs typeface="Arial"/>
                <a:sym typeface="Arial"/>
              </a:rPr>
              <a:t>dụ</a:t>
            </a:r>
            <a:r>
              <a:rPr lang="en-US" sz="4300" b="1" dirty="0">
                <a:solidFill>
                  <a:prstClr val="white"/>
                </a:solidFill>
                <a:latin typeface="Arial"/>
                <a:ea typeface="Arial"/>
                <a:cs typeface="Arial"/>
                <a:sym typeface="Arial"/>
              </a:rPr>
              <a:t> 7</a:t>
            </a:r>
            <a:endParaRPr sz="4300" b="1" dirty="0">
              <a:solidFill>
                <a:prstClr val="white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pic>
        <p:nvPicPr>
          <p:cNvPr id="25" name="Picture 2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621000" y="8647732"/>
            <a:ext cx="2057400" cy="1216947"/>
          </a:xfrm>
          <a:prstGeom prst="rect">
            <a:avLst/>
          </a:prstGeom>
        </p:spPr>
      </p:pic>
      <p:grpSp>
        <p:nvGrpSpPr>
          <p:cNvPr id="2" name="Google Shape;305;p14">
            <a:extLst>
              <a:ext uri="{FF2B5EF4-FFF2-40B4-BE49-F238E27FC236}">
                <a16:creationId xmlns:a16="http://schemas.microsoft.com/office/drawing/2014/main" id="{1575B06D-149C-03EC-121C-32AD587ED8E4}"/>
              </a:ext>
            </a:extLst>
          </p:cNvPr>
          <p:cNvGrpSpPr/>
          <p:nvPr/>
        </p:nvGrpSpPr>
        <p:grpSpPr>
          <a:xfrm flipH="1">
            <a:off x="874880" y="3390900"/>
            <a:ext cx="2351174" cy="1289304"/>
            <a:chOff x="7837953" y="804641"/>
            <a:chExt cx="2022200" cy="1289304"/>
          </a:xfrm>
        </p:grpSpPr>
        <p:pic>
          <p:nvPicPr>
            <p:cNvPr id="3" name="Google Shape;306;p14">
              <a:extLst>
                <a:ext uri="{FF2B5EF4-FFF2-40B4-BE49-F238E27FC236}">
                  <a16:creationId xmlns:a16="http://schemas.microsoft.com/office/drawing/2014/main" id="{F9BD363C-D864-F042-FDEE-183221802A87}"/>
                </a:ext>
              </a:extLst>
            </p:cNvPr>
            <p:cNvPicPr preferRelativeResize="0"/>
            <p:nvPr/>
          </p:nvPicPr>
          <p:blipFill rotWithShape="1">
            <a:blip r:embed="rId4">
              <a:alphaModFix/>
            </a:blip>
            <a:srcRect/>
            <a:stretch/>
          </p:blipFill>
          <p:spPr>
            <a:xfrm>
              <a:off x="7974523" y="804641"/>
              <a:ext cx="1828800" cy="1289304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4" name="Google Shape;307;p14">
              <a:extLst>
                <a:ext uri="{FF2B5EF4-FFF2-40B4-BE49-F238E27FC236}">
                  <a16:creationId xmlns:a16="http://schemas.microsoft.com/office/drawing/2014/main" id="{8CA80994-8679-1817-998E-54D502BA3EBD}"/>
                </a:ext>
              </a:extLst>
            </p:cNvPr>
            <p:cNvSpPr txBox="1"/>
            <p:nvPr/>
          </p:nvSpPr>
          <p:spPr>
            <a:xfrm>
              <a:off x="7837953" y="873633"/>
              <a:ext cx="2022200" cy="707886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algn="ctr">
                <a:defRPr/>
              </a:pPr>
              <a:r>
                <a:rPr lang="en-US" sz="4000" b="1" dirty="0">
                  <a:solidFill>
                    <a:srgbClr val="C00000"/>
                  </a:solidFill>
                  <a:latin typeface="Arial"/>
                  <a:ea typeface="Arial"/>
                  <a:cs typeface="Arial"/>
                  <a:sym typeface="Arial"/>
                </a:rPr>
                <a:t>H </a:t>
              </a:r>
              <a:r>
                <a:rPr lang="en-US" sz="4000" b="1" dirty="0" err="1">
                  <a:solidFill>
                    <a:srgbClr val="C00000"/>
                  </a:solidFill>
                  <a:latin typeface="Arial"/>
                  <a:ea typeface="Arial"/>
                  <a:cs typeface="Arial"/>
                  <a:sym typeface="Arial"/>
                </a:rPr>
                <a:t>Dẫn</a:t>
              </a:r>
              <a:endParaRPr sz="4000" b="1" dirty="0">
                <a:solidFill>
                  <a:srgbClr val="C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sp>
        <p:nvSpPr>
          <p:cNvPr id="17" name="Rectangle 16"/>
          <p:cNvSpPr/>
          <p:nvPr/>
        </p:nvSpPr>
        <p:spPr>
          <a:xfrm>
            <a:off x="905714" y="1218666"/>
            <a:ext cx="13545459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800"/>
              </a:spcAft>
            </a:pP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Cho tam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BC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2m.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muốn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ồng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hoa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ất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ên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BC.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ất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ồng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hoa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/>
              <p:cNvSpPr/>
              <p:nvPr/>
            </p:nvSpPr>
            <p:spPr>
              <a:xfrm>
                <a:off x="904641" y="4643606"/>
                <a:ext cx="12192000" cy="250716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Aft>
                    <a:spcPts val="800"/>
                  </a:spcAft>
                </a:pP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ọi (I; r)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òn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ội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iếp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tam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ều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ABC </a:t>
                </a:r>
              </a:p>
              <a:p>
                <a:pPr>
                  <a:spcAft>
                    <a:spcPts val="800"/>
                  </a:spcAft>
                </a:pP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uy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ra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án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ính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hần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ất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ồng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oa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  <a:p>
                <a:pPr>
                  <a:spcAft>
                    <a:spcPts val="800"/>
                  </a:spcAft>
                </a:pP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    r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i="1" kern="1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000" i="1" kern="1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𝑎</m:t>
                        </m:r>
                        <m:rad>
                          <m:radPr>
                            <m:degHide m:val="on"/>
                            <m:ctrlPr>
                              <a:rPr lang="en-US" sz="4000" i="1" kern="10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000" i="1" kern="10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en-US" sz="4000" b="0" i="1" kern="1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6</m:t>
                        </m:r>
                      </m:den>
                    </m:f>
                  </m:oMath>
                </a14:m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i="1" kern="1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000" b="0" i="1" kern="1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12</m:t>
                        </m:r>
                        <m:rad>
                          <m:radPr>
                            <m:degHide m:val="on"/>
                            <m:ctrlPr>
                              <a:rPr lang="en-US" sz="4000" i="1" kern="1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000" i="1" kern="1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en-US" sz="4000" i="1" kern="1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6</m:t>
                        </m:r>
                      </m:den>
                    </m:f>
                  </m:oMath>
                </a14:m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r>
                      <a:rPr lang="en-US" sz="4000" i="1" kern="10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2</m:t>
                    </m:r>
                    <m:rad>
                      <m:radPr>
                        <m:degHide m:val="on"/>
                        <m:ctrlPr>
                          <a:rPr lang="en-US" sz="4000" i="1" kern="1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radPr>
                      <m:deg/>
                      <m:e>
                        <m:r>
                          <a:rPr lang="en-US" sz="4000" i="1" kern="1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e>
                    </m:rad>
                  </m:oMath>
                </a14:m>
                <a:endParaRPr lang="en-US" sz="4000" kern="100" dirty="0">
                  <a:solidFill>
                    <a:prstClr val="black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8" name="Rectangle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4641" y="4643606"/>
                <a:ext cx="12192000" cy="2507161"/>
              </a:xfrm>
              <a:prstGeom prst="rect">
                <a:avLst/>
              </a:prstGeom>
              <a:blipFill rotWithShape="0">
                <a:blip r:embed="rId5"/>
                <a:stretch>
                  <a:fillRect l="-1750" t="-4380" b="-41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/>
              <p:cNvSpPr/>
              <p:nvPr/>
            </p:nvSpPr>
            <p:spPr>
              <a:xfrm>
                <a:off x="904641" y="6972300"/>
                <a:ext cx="13142083" cy="148406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Aft>
                    <a:spcPts val="800"/>
                  </a:spcAft>
                </a:pP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ậy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iện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ích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hần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ất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ồng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oa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  <a:p>
                <a:pPr>
                  <a:spcAft>
                    <a:spcPts val="800"/>
                  </a:spcAft>
                </a:pP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   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4000" b="0" i="0" kern="1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S</m:t>
                    </m:r>
                    <m:r>
                      <a:rPr lang="en-US" sz="4000" b="0" i="0" kern="1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=</m:t>
                    </m:r>
                    <m:sSup>
                      <m:sSupPr>
                        <m:ctrlPr>
                          <a:rPr lang="en-US" sz="4000" b="0" i="1" kern="1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4000" b="0" i="1" kern="1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𝜋</m:t>
                        </m:r>
                        <m:r>
                          <a:rPr lang="en-US" sz="4000" b="0" i="1" kern="1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𝑟</m:t>
                        </m:r>
                      </m:e>
                      <m:sup>
                        <m:r>
                          <a:rPr lang="en-US" sz="4000" b="0" i="1" kern="1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sup>
                    </m:sSup>
                    <m:r>
                      <a:rPr lang="en-US" sz="4000" b="0" i="1" kern="1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sSup>
                      <m:sSupPr>
                        <m:ctrlPr>
                          <a:rPr lang="en-US" sz="4000" i="1" kern="1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4000" i="1" kern="1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𝜋</m:t>
                        </m:r>
                        <m:r>
                          <a:rPr lang="en-US" sz="4000" b="0" i="1" kern="1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(2</m:t>
                        </m:r>
                        <m:rad>
                          <m:radPr>
                            <m:degHide m:val="on"/>
                            <m:ctrlPr>
                              <a:rPr lang="en-US" sz="4000" b="0" i="1" kern="10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000" b="0" i="1" kern="10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  <m:t>3</m:t>
                            </m:r>
                          </m:e>
                        </m:rad>
                        <m:r>
                          <a:rPr lang="en-US" sz="4000" b="0" i="1" kern="1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)</m:t>
                        </m:r>
                      </m:e>
                      <m:sup>
                        <m:r>
                          <a:rPr lang="en-US" sz="4000" i="1" kern="1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sup>
                    </m:sSup>
                    <m:r>
                      <a:rPr lang="en-US" sz="4000" b="0" i="1" kern="1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=12</m:t>
                    </m:r>
                    <m:r>
                      <a:rPr lang="en-US" sz="4000" i="1" kern="10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𝜋</m:t>
                    </m:r>
                    <m:r>
                      <a:rPr lang="en-US" sz="4000" b="0" i="1" kern="1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 (</m:t>
                    </m:r>
                    <m:sSup>
                      <m:sSupPr>
                        <m:ctrlPr>
                          <a:rPr lang="en-US" sz="4000" b="0" i="1" kern="1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4000" b="0" i="1" kern="1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𝑚</m:t>
                        </m:r>
                      </m:e>
                      <m:sup>
                        <m:r>
                          <a:rPr lang="en-US" sz="4000" b="0" i="1" kern="1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</a:p>
            </p:txBody>
          </p:sp>
        </mc:Choice>
        <mc:Fallback xmlns="">
          <p:sp>
            <p:nvSpPr>
              <p:cNvPr id="19" name="Rectangle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4641" y="6972300"/>
                <a:ext cx="13142083" cy="1484061"/>
              </a:xfrm>
              <a:prstGeom prst="rect">
                <a:avLst/>
              </a:prstGeom>
              <a:blipFill rotWithShape="0">
                <a:blip r:embed="rId6"/>
                <a:stretch>
                  <a:fillRect l="-1623" t="-7407" b="-1687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0972800" y="7005851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37891436"/>
      </p:ext>
    </p:extLst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/>
      <p:bldP spid="19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5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16764000" y="-38100"/>
            <a:ext cx="1209072" cy="1300077"/>
          </a:xfrm>
          <a:prstGeom prst="rect">
            <a:avLst/>
          </a:prstGeom>
        </p:spPr>
      </p:pic>
      <p:pic>
        <p:nvPicPr>
          <p:cNvPr id="25" name="Picture 2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621000" y="8647732"/>
            <a:ext cx="2057400" cy="1216947"/>
          </a:xfrm>
          <a:prstGeom prst="rect">
            <a:avLst/>
          </a:prstGeom>
        </p:spPr>
      </p:pic>
      <p:grpSp>
        <p:nvGrpSpPr>
          <p:cNvPr id="2" name="Google Shape;305;p14">
            <a:extLst>
              <a:ext uri="{FF2B5EF4-FFF2-40B4-BE49-F238E27FC236}">
                <a16:creationId xmlns:a16="http://schemas.microsoft.com/office/drawing/2014/main" id="{1575B06D-149C-03EC-121C-32AD587ED8E4}"/>
              </a:ext>
            </a:extLst>
          </p:cNvPr>
          <p:cNvGrpSpPr/>
          <p:nvPr/>
        </p:nvGrpSpPr>
        <p:grpSpPr>
          <a:xfrm flipH="1">
            <a:off x="904641" y="2693360"/>
            <a:ext cx="2351174" cy="1289304"/>
            <a:chOff x="7837953" y="804641"/>
            <a:chExt cx="2022200" cy="1289304"/>
          </a:xfrm>
        </p:grpSpPr>
        <p:pic>
          <p:nvPicPr>
            <p:cNvPr id="3" name="Google Shape;306;p14">
              <a:extLst>
                <a:ext uri="{FF2B5EF4-FFF2-40B4-BE49-F238E27FC236}">
                  <a16:creationId xmlns:a16="http://schemas.microsoft.com/office/drawing/2014/main" id="{F9BD363C-D864-F042-FDEE-183221802A87}"/>
                </a:ext>
              </a:extLst>
            </p:cNvPr>
            <p:cNvPicPr preferRelativeResize="0"/>
            <p:nvPr/>
          </p:nvPicPr>
          <p:blipFill rotWithShape="1">
            <a:blip r:embed="rId4">
              <a:alphaModFix/>
            </a:blip>
            <a:srcRect/>
            <a:stretch/>
          </p:blipFill>
          <p:spPr>
            <a:xfrm>
              <a:off x="7974523" y="804641"/>
              <a:ext cx="1828800" cy="1289304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4" name="Google Shape;307;p14">
              <a:extLst>
                <a:ext uri="{FF2B5EF4-FFF2-40B4-BE49-F238E27FC236}">
                  <a16:creationId xmlns:a16="http://schemas.microsoft.com/office/drawing/2014/main" id="{8CA80994-8679-1817-998E-54D502BA3EBD}"/>
                </a:ext>
              </a:extLst>
            </p:cNvPr>
            <p:cNvSpPr txBox="1"/>
            <p:nvPr/>
          </p:nvSpPr>
          <p:spPr>
            <a:xfrm>
              <a:off x="7837953" y="873633"/>
              <a:ext cx="2022200" cy="707886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000" b="1" i="0" u="none" strike="noStrike" kern="1200" cap="none" spc="0" normalizeH="0" baseline="0" noProof="0" dirty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Arial"/>
                  <a:ea typeface="Arial"/>
                  <a:cs typeface="Arial"/>
                  <a:sym typeface="Arial"/>
                </a:rPr>
                <a:t>H </a:t>
              </a:r>
              <a:r>
                <a:rPr kumimoji="0" lang="en-US" sz="40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Arial"/>
                  <a:ea typeface="Arial"/>
                  <a:cs typeface="Arial"/>
                  <a:sym typeface="Arial"/>
                </a:rPr>
                <a:t>Dẫn</a:t>
              </a:r>
              <a:endParaRPr kumimoji="0" sz="4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sp>
        <p:nvSpPr>
          <p:cNvPr id="17" name="Rectangle 16"/>
          <p:cNvSpPr/>
          <p:nvPr/>
        </p:nvSpPr>
        <p:spPr>
          <a:xfrm>
            <a:off x="905714" y="1218666"/>
            <a:ext cx="13545459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Cho tam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BC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oại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(O; 6cm).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B.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/>
              <p:cNvSpPr/>
              <p:nvPr/>
            </p:nvSpPr>
            <p:spPr>
              <a:xfrm>
                <a:off x="894598" y="3952713"/>
                <a:ext cx="13659602" cy="339054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000" b="0" i="0" u="none" strike="noStrike" kern="1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ọi a</a:t>
                </a:r>
                <a:r>
                  <a:rPr kumimoji="0" lang="en-US" sz="4000" b="0" i="0" u="none" strike="noStrike" kern="1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000" b="0" i="0" u="none" strike="noStrike" kern="100" cap="none" spc="0" normalizeH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ộ</a:t>
                </a:r>
                <a:r>
                  <a:rPr kumimoji="0" lang="en-US" sz="4000" b="0" i="0" u="none" strike="noStrike" kern="1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000" b="0" i="0" u="none" strike="noStrike" kern="100" cap="none" spc="0" normalizeH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ài</a:t>
                </a:r>
                <a:r>
                  <a:rPr kumimoji="0" lang="en-US" sz="4000" b="0" i="0" u="none" strike="noStrike" kern="1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000" b="0" i="0" u="none" strike="noStrike" kern="100" cap="none" spc="0" normalizeH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ạnh</a:t>
                </a:r>
                <a:r>
                  <a:rPr kumimoji="0" lang="en-US" sz="4000" b="0" i="0" u="none" strike="noStrike" kern="1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tam </a:t>
                </a:r>
                <a:r>
                  <a:rPr kumimoji="0" lang="en-US" sz="4000" b="0" i="0" u="none" strike="noStrike" kern="100" cap="none" spc="0" normalizeH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kumimoji="0" lang="en-US" sz="4000" b="0" i="0" u="none" strike="noStrike" kern="1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000" b="0" i="0" u="none" strike="noStrike" kern="100" cap="none" spc="0" normalizeH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ều</a:t>
                </a:r>
                <a:r>
                  <a:rPr kumimoji="0" lang="en-US" sz="4000" b="0" i="0" u="none" strike="noStrike" kern="1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ABC</a:t>
                </a:r>
                <a:endParaRPr kumimoji="0" lang="en-US" sz="4000" b="0" i="0" u="none" strike="noStrike" kern="1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0">
                  <a:spcAft>
                    <a:spcPts val="800"/>
                  </a:spcAft>
                </a:pPr>
                <a:r>
                  <a:rPr kumimoji="0" lang="en-US" sz="4000" b="0" i="0" u="none" strike="noStrike" kern="1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uy</a:t>
                </a:r>
                <a:r>
                  <a:rPr kumimoji="0" lang="en-US" sz="4000" b="0" i="0" u="none" strike="noStrike" kern="1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000" b="0" i="0" u="none" strike="noStrike" kern="1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ra</a:t>
                </a:r>
                <a:r>
                  <a:rPr kumimoji="0" lang="en-US" sz="4000" b="0" i="0" u="none" strike="noStrike" kern="1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000" b="0" i="0" u="none" strike="noStrike" kern="1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án</a:t>
                </a:r>
                <a:r>
                  <a:rPr kumimoji="0" lang="en-US" sz="4000" b="0" i="0" u="none" strike="noStrike" kern="1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000" b="0" i="0" u="none" strike="noStrike" kern="1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ính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òn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ội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iếp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tam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ều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ABC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  <a:endParaRPr kumimoji="0" lang="en-US" sz="4000" b="0" i="0" u="none" strike="noStrike" kern="1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0">
                  <a:spcAft>
                    <a:spcPts val="800"/>
                  </a:spcAft>
                </a:pPr>
                <a:r>
                  <a:rPr kumimoji="0" lang="en-US" sz="4000" b="0" i="0" u="none" strike="noStrike" kern="1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    r =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4000" b="0" i="1" u="none" strike="noStrike" kern="1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kumimoji="0" lang="en-US" sz="4000" b="0" i="1" u="none" strike="noStrike" kern="1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𝑎</m:t>
                        </m:r>
                        <m:rad>
                          <m:radPr>
                            <m:degHide m:val="on"/>
                            <m:ctrlPr>
                              <a:rPr kumimoji="0" lang="en-US" sz="4000" b="0" i="1" u="none" strike="noStrike" kern="1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radPr>
                          <m:deg/>
                          <m:e>
                            <m:r>
                              <a:rPr kumimoji="0" lang="en-US" sz="4000" b="0" i="1" u="none" strike="noStrike" kern="1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kumimoji="0" lang="en-US" sz="4000" b="0" i="1" u="none" strike="noStrike" kern="1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6</m:t>
                        </m:r>
                      </m:den>
                    </m:f>
                  </m:oMath>
                </a14:m>
                <a:r>
                  <a:rPr kumimoji="0" lang="en-US" sz="4000" b="0" i="0" u="none" strike="noStrike" kern="1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000" b="0" i="0" u="none" strike="noStrike" kern="1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uy</a:t>
                </a:r>
                <a:r>
                  <a:rPr kumimoji="0" lang="en-US" sz="4000" b="0" i="0" u="none" strike="noStrike" kern="1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000" b="0" i="0" u="none" strike="noStrike" kern="1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ra</a:t>
                </a:r>
                <a:r>
                  <a:rPr kumimoji="0" lang="en-US" sz="4000" b="0" i="0" u="none" strike="noStrike" kern="1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a =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4000" b="0" i="1" u="none" strike="noStrike" kern="1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kumimoji="0" lang="en-US" sz="4000" b="0" i="1" u="none" strike="noStrike" kern="1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6</m:t>
                        </m:r>
                        <m:r>
                          <a:rPr kumimoji="0" lang="en-US" sz="4000" b="0" i="1" u="none" strike="noStrike" kern="1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𝑟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sz="4000" i="1" kern="1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000" i="1" kern="1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  <m:t>3</m:t>
                            </m:r>
                          </m:e>
                        </m:rad>
                      </m:den>
                    </m:f>
                  </m:oMath>
                </a14:m>
                <a:r>
                  <a:rPr kumimoji="0" lang="en-US" sz="4000" b="0" i="0" u="none" strike="noStrike" kern="1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i="1" kern="1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000" i="1" kern="1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6</m:t>
                        </m:r>
                        <m:r>
                          <a:rPr lang="en-US" sz="4000" b="0" i="1" kern="1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.  6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sz="4000" i="1" kern="1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000" i="1" kern="1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  <m:t>3</m:t>
                            </m:r>
                          </m:e>
                        </m:rad>
                      </m:den>
                    </m:f>
                  </m:oMath>
                </a14:m>
                <a:r>
                  <a:rPr kumimoji="0" lang="en-US" sz="4000" b="0" i="0" u="none" strike="noStrike" kern="1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r>
                      <a:rPr kumimoji="0" lang="en-US" sz="4000" b="0" i="0" u="none" strike="noStrike" kern="1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1</m:t>
                    </m:r>
                    <m:r>
                      <a:rPr kumimoji="0" lang="en-US" sz="4000" b="0" i="1" u="none" strike="noStrike" kern="1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2</m:t>
                    </m:r>
                    <m:rad>
                      <m:radPr>
                        <m:degHide m:val="on"/>
                        <m:ctrlPr>
                          <a:rPr kumimoji="0" lang="en-US" sz="4000" b="0" i="1" u="none" strike="noStrike" kern="1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radPr>
                      <m:deg/>
                      <m:e>
                        <m:r>
                          <a:rPr kumimoji="0" lang="en-US" sz="4000" b="0" i="1" u="none" strike="noStrike" kern="1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e>
                    </m:rad>
                  </m:oMath>
                </a14:m>
                <a:endParaRPr kumimoji="0" lang="en-US" sz="4000" b="0" i="0" u="none" strike="noStrike" kern="1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0">
                  <a:spcAft>
                    <a:spcPts val="800"/>
                  </a:spcAft>
                </a:pP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ậy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ộ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ài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ạnh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AB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4000" kern="10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1</m:t>
                    </m:r>
                    <m:r>
                      <a:rPr lang="en-US" sz="4000" i="1" kern="10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2</m:t>
                    </m:r>
                    <m:rad>
                      <m:radPr>
                        <m:degHide m:val="on"/>
                        <m:ctrlPr>
                          <a:rPr lang="en-US" sz="4000" i="1" kern="1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radPr>
                      <m:deg/>
                      <m:e>
                        <m:r>
                          <a:rPr lang="en-US" sz="4000" i="1" kern="1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e>
                    </m:rad>
                  </m:oMath>
                </a14:m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18" name="Rectangle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4598" y="3952713"/>
                <a:ext cx="13659602" cy="3390544"/>
              </a:xfrm>
              <a:prstGeom prst="rect">
                <a:avLst/>
              </a:prstGeom>
              <a:blipFill>
                <a:blip r:embed="rId5"/>
                <a:stretch>
                  <a:fillRect l="-1606" t="-3232" b="-35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04641" y="1054427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52449137"/>
      </p:ext>
    </p:extLst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Google Shape;259;p11"/>
          <p:cNvSpPr/>
          <p:nvPr/>
        </p:nvSpPr>
        <p:spPr>
          <a:xfrm>
            <a:off x="228600" y="2105951"/>
            <a:ext cx="16928811" cy="6988180"/>
          </a:xfrm>
          <a:prstGeom prst="roundRect">
            <a:avLst>
              <a:gd name="adj" fmla="val 16667"/>
            </a:avLst>
          </a:prstGeom>
          <a:solidFill>
            <a:schemeClr val="tx2"/>
          </a:solidFill>
          <a:ln>
            <a:noFill/>
          </a:ln>
          <a:effectLst>
            <a:outerShdw blurRad="190500" dist="228600" dir="2700000" algn="ctr">
              <a:srgbClr val="000000">
                <a:alpha val="29803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algn="just">
              <a:lnSpc>
                <a:spcPct val="150000"/>
              </a:lnSpc>
              <a:defRPr/>
            </a:pPr>
            <a:endParaRPr sz="4000">
              <a:solidFill>
                <a:prstClr val="black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6603332" y="486440"/>
            <a:ext cx="5181600" cy="1424521"/>
            <a:chOff x="6858000" y="38100"/>
            <a:chExt cx="5181600" cy="1424521"/>
          </a:xfrm>
        </p:grpSpPr>
        <p:grpSp>
          <p:nvGrpSpPr>
            <p:cNvPr id="23" name="Group 9"/>
            <p:cNvGrpSpPr/>
            <p:nvPr/>
          </p:nvGrpSpPr>
          <p:grpSpPr>
            <a:xfrm>
              <a:off x="6858000" y="38100"/>
              <a:ext cx="5181600" cy="1424521"/>
              <a:chOff x="0" y="0"/>
              <a:chExt cx="6451824" cy="1216384"/>
            </a:xfrm>
          </p:grpSpPr>
          <p:sp>
            <p:nvSpPr>
              <p:cNvPr id="24" name="Freeform 10"/>
              <p:cNvSpPr/>
              <p:nvPr/>
            </p:nvSpPr>
            <p:spPr>
              <a:xfrm>
                <a:off x="12700" y="12700"/>
                <a:ext cx="6387054" cy="1147804"/>
              </a:xfrm>
              <a:custGeom>
                <a:avLst/>
                <a:gdLst/>
                <a:ahLst/>
                <a:cxnLst/>
                <a:rect l="l" t="t" r="r" b="b"/>
                <a:pathLst>
                  <a:path w="6387054" h="1147804">
                    <a:moveTo>
                      <a:pt x="146050" y="1147804"/>
                    </a:moveTo>
                    <a:lnTo>
                      <a:pt x="6241004" y="1147804"/>
                    </a:lnTo>
                    <a:cubicBezTo>
                      <a:pt x="6321015" y="1147804"/>
                      <a:pt x="6387054" y="1081764"/>
                      <a:pt x="6387054" y="1001754"/>
                    </a:cubicBezTo>
                    <a:lnTo>
                      <a:pt x="6387054" y="146050"/>
                    </a:lnTo>
                    <a:cubicBezTo>
                      <a:pt x="6387054" y="66040"/>
                      <a:pt x="6321015" y="0"/>
                      <a:pt x="6241004" y="0"/>
                    </a:cubicBezTo>
                    <a:lnTo>
                      <a:pt x="146050" y="0"/>
                    </a:lnTo>
                    <a:cubicBezTo>
                      <a:pt x="66040" y="0"/>
                      <a:pt x="0" y="66040"/>
                      <a:pt x="0" y="146050"/>
                    </a:cubicBezTo>
                    <a:lnTo>
                      <a:pt x="0" y="1001754"/>
                    </a:lnTo>
                    <a:cubicBezTo>
                      <a:pt x="0" y="1083034"/>
                      <a:pt x="66040" y="1147804"/>
                      <a:pt x="146050" y="1147804"/>
                    </a:cubicBezTo>
                    <a:close/>
                  </a:path>
                </a:pathLst>
              </a:custGeom>
              <a:solidFill>
                <a:srgbClr val="FFF7E4"/>
              </a:solidFill>
            </p:spPr>
            <p:txBody>
              <a:bodyPr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25" name="Freeform 11"/>
              <p:cNvSpPr/>
              <p:nvPr/>
            </p:nvSpPr>
            <p:spPr>
              <a:xfrm>
                <a:off x="0" y="0"/>
                <a:ext cx="6451824" cy="1216384"/>
              </a:xfrm>
              <a:custGeom>
                <a:avLst/>
                <a:gdLst/>
                <a:ahLst/>
                <a:cxnLst/>
                <a:rect l="l" t="t" r="r" b="b"/>
                <a:pathLst>
                  <a:path w="6451824" h="1216384">
                    <a:moveTo>
                      <a:pt x="6388324" y="74930"/>
                    </a:moveTo>
                    <a:cubicBezTo>
                      <a:pt x="6360384" y="30480"/>
                      <a:pt x="6310854" y="0"/>
                      <a:pt x="6253704" y="0"/>
                    </a:cubicBezTo>
                    <a:lnTo>
                      <a:pt x="158750" y="0"/>
                    </a:lnTo>
                    <a:cubicBezTo>
                      <a:pt x="71120" y="0"/>
                      <a:pt x="0" y="71120"/>
                      <a:pt x="0" y="158750"/>
                    </a:cubicBezTo>
                    <a:lnTo>
                      <a:pt x="0" y="1014454"/>
                    </a:lnTo>
                    <a:cubicBezTo>
                      <a:pt x="0" y="1066524"/>
                      <a:pt x="25400" y="1112244"/>
                      <a:pt x="63500" y="1141454"/>
                    </a:cubicBezTo>
                    <a:cubicBezTo>
                      <a:pt x="91440" y="1185904"/>
                      <a:pt x="140970" y="1216384"/>
                      <a:pt x="220244" y="1216384"/>
                    </a:cubicBezTo>
                    <a:lnTo>
                      <a:pt x="6293074" y="1216384"/>
                    </a:lnTo>
                    <a:cubicBezTo>
                      <a:pt x="6380704" y="1216384"/>
                      <a:pt x="6451824" y="1145264"/>
                      <a:pt x="6451824" y="1057634"/>
                    </a:cubicBezTo>
                    <a:lnTo>
                      <a:pt x="6451824" y="199532"/>
                    </a:lnTo>
                    <a:cubicBezTo>
                      <a:pt x="6451824" y="149860"/>
                      <a:pt x="6426424" y="104140"/>
                      <a:pt x="6388324" y="74930"/>
                    </a:cubicBezTo>
                    <a:close/>
                    <a:moveTo>
                      <a:pt x="12700" y="1014454"/>
                    </a:moveTo>
                    <a:lnTo>
                      <a:pt x="12700" y="158750"/>
                    </a:lnTo>
                    <a:cubicBezTo>
                      <a:pt x="12700" y="78740"/>
                      <a:pt x="78740" y="12700"/>
                      <a:pt x="158750" y="12700"/>
                    </a:cubicBezTo>
                    <a:lnTo>
                      <a:pt x="6253704" y="12700"/>
                    </a:lnTo>
                    <a:cubicBezTo>
                      <a:pt x="6333715" y="12700"/>
                      <a:pt x="6399754" y="78740"/>
                      <a:pt x="6399754" y="158750"/>
                    </a:cubicBezTo>
                    <a:lnTo>
                      <a:pt x="6399754" y="1014454"/>
                    </a:lnTo>
                    <a:cubicBezTo>
                      <a:pt x="6399754" y="1094464"/>
                      <a:pt x="6333715" y="1160504"/>
                      <a:pt x="6253704" y="1160504"/>
                    </a:cubicBezTo>
                    <a:lnTo>
                      <a:pt x="158750" y="1160504"/>
                    </a:lnTo>
                    <a:cubicBezTo>
                      <a:pt x="78740" y="1160504"/>
                      <a:pt x="12700" y="1095734"/>
                      <a:pt x="12700" y="1014454"/>
                    </a:cubicBezTo>
                    <a:close/>
                  </a:path>
                </a:pathLst>
              </a:custGeom>
              <a:solidFill>
                <a:srgbClr val="031929"/>
              </a:solidFill>
            </p:spPr>
            <p:txBody>
              <a:bodyPr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</p:grpSp>
        <p:sp>
          <p:nvSpPr>
            <p:cNvPr id="27" name="Google Shape;197;p7"/>
            <p:cNvSpPr txBox="1"/>
            <p:nvPr/>
          </p:nvSpPr>
          <p:spPr>
            <a:xfrm>
              <a:off x="7240637" y="291382"/>
              <a:ext cx="4419480" cy="938719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algn="ctr">
                <a:defRPr/>
              </a:pPr>
              <a:r>
                <a:rPr lang="en-US" sz="5500" b="1" dirty="0">
                  <a:solidFill>
                    <a:srgbClr val="1F497D"/>
                  </a:solidFill>
                  <a:latin typeface="Arial"/>
                  <a:ea typeface="Arial"/>
                  <a:cs typeface="Arial"/>
                  <a:sym typeface="Arial"/>
                </a:rPr>
                <a:t>KẾT LUẬN</a:t>
              </a:r>
              <a:endParaRPr sz="5500" b="1" dirty="0">
                <a:solidFill>
                  <a:srgbClr val="1F497D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pic>
        <p:nvPicPr>
          <p:cNvPr id="31" name="Picture 1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2"/>
              </a:ext>
            </a:extLst>
          </a:blip>
          <a:srcRect/>
          <a:stretch>
            <a:fillRect/>
          </a:stretch>
        </p:blipFill>
        <p:spPr>
          <a:xfrm>
            <a:off x="16711865" y="7121976"/>
            <a:ext cx="1173320" cy="1045322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19159" y="111534"/>
            <a:ext cx="2685274" cy="2680217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002000" y="288280"/>
            <a:ext cx="2987299" cy="2517866"/>
          </a:xfrm>
          <a:prstGeom prst="rect">
            <a:avLst/>
          </a:prstGeom>
        </p:spPr>
      </p:pic>
      <p:sp>
        <p:nvSpPr>
          <p:cNvPr id="14" name="Rectangle 13">
            <a:extLst>
              <a:ext uri="{FF2B5EF4-FFF2-40B4-BE49-F238E27FC236}">
                <a16:creationId xmlns:a16="http://schemas.microsoft.com/office/drawing/2014/main" id="{01E3F9C3-F031-CB98-774D-A1CEF934FE62}"/>
              </a:ext>
            </a:extLst>
          </p:cNvPr>
          <p:cNvSpPr/>
          <p:nvPr/>
        </p:nvSpPr>
        <p:spPr>
          <a:xfrm>
            <a:off x="609600" y="2648187"/>
            <a:ext cx="3405099" cy="67710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800" b="1" u="sng" dirty="0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1. </a:t>
            </a:r>
            <a:r>
              <a:rPr lang="en-US" sz="3800" b="1" u="sng" dirty="0" err="1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ịnh</a:t>
            </a:r>
            <a:r>
              <a:rPr lang="en-US" sz="3800" b="1" u="sng" dirty="0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b="1" u="sng" dirty="0" err="1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ghĩa</a:t>
            </a:r>
            <a:r>
              <a:rPr lang="en-US" sz="3800" b="1" u="sng" dirty="0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:</a:t>
            </a:r>
            <a:endParaRPr lang="en-US" b="1" u="sng" dirty="0">
              <a:solidFill>
                <a:schemeClr val="bg1"/>
              </a:solidFill>
            </a:endParaRP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01E3F9C3-F031-CB98-774D-A1CEF934FE62}"/>
              </a:ext>
            </a:extLst>
          </p:cNvPr>
          <p:cNvSpPr/>
          <p:nvPr/>
        </p:nvSpPr>
        <p:spPr>
          <a:xfrm>
            <a:off x="609600" y="4659805"/>
            <a:ext cx="13518444" cy="67710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800" b="1" u="sng" dirty="0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2. </a:t>
            </a:r>
            <a:r>
              <a:rPr lang="en-US" sz="3800" b="1" u="sng" dirty="0" err="1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Xác</a:t>
            </a:r>
            <a:r>
              <a:rPr lang="en-US" sz="3800" b="1" u="sng" dirty="0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b="1" u="sng" dirty="0" err="1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ịnh</a:t>
            </a:r>
            <a:r>
              <a:rPr lang="en-US" sz="3800" b="1" u="sng" dirty="0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b="1" u="sng" dirty="0" err="1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âm</a:t>
            </a:r>
            <a:r>
              <a:rPr lang="en-US" sz="3800" b="1" u="sng" dirty="0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b="1" u="sng" dirty="0" err="1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à</a:t>
            </a:r>
            <a:r>
              <a:rPr lang="en-US" sz="3800" b="1" u="sng" dirty="0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b="1" u="sng" dirty="0" err="1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án</a:t>
            </a:r>
            <a:r>
              <a:rPr lang="en-US" sz="3800" b="1" u="sng" dirty="0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b="1" u="sng" dirty="0" err="1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kính</a:t>
            </a:r>
            <a:r>
              <a:rPr lang="en-US" sz="3800" b="1" u="sng" dirty="0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b="1" u="sng" dirty="0" err="1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ường</a:t>
            </a:r>
            <a:r>
              <a:rPr lang="en-US" sz="3800" b="1" u="sng" dirty="0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b="1" u="sng" dirty="0" err="1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òn</a:t>
            </a:r>
            <a:r>
              <a:rPr lang="en-US" sz="3800" b="1" u="sng" dirty="0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b="1" u="sng" dirty="0" err="1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ội</a:t>
            </a:r>
            <a:r>
              <a:rPr lang="en-US" sz="3800" b="1" u="sng" dirty="0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b="1" u="sng" dirty="0" err="1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iếp</a:t>
            </a:r>
            <a:r>
              <a:rPr lang="en-US" sz="3800" b="1" u="sng" dirty="0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tam </a:t>
            </a:r>
            <a:r>
              <a:rPr lang="en-US" sz="3800" b="1" u="sng" dirty="0" err="1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giác</a:t>
            </a:r>
            <a:r>
              <a:rPr lang="en-US" sz="3800" b="1" u="sng" dirty="0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:</a:t>
            </a:r>
            <a:endParaRPr lang="en-US" b="1" u="sng" dirty="0">
              <a:solidFill>
                <a:schemeClr val="bg1"/>
              </a:solidFill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F1132FA0-EC79-792B-273E-061032A71CD0}"/>
              </a:ext>
            </a:extLst>
          </p:cNvPr>
          <p:cNvSpPr txBox="1"/>
          <p:nvPr/>
        </p:nvSpPr>
        <p:spPr>
          <a:xfrm>
            <a:off x="1143000" y="3285983"/>
            <a:ext cx="15240000" cy="132343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-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ường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òn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iếp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xúc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ới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a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ạnh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ủa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tam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iác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ược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ọi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à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ường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òn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ội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iếp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tam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iác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ó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. </a:t>
            </a:r>
            <a:endParaRPr lang="en-US" sz="4000" b="1" i="1" dirty="0">
              <a:solidFill>
                <a:schemeClr val="bg1"/>
              </a:solidFill>
              <a:latin typeface="Arial" panose="020B0604020202020204" pitchFamily="34" charset="0"/>
              <a:ea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F1132FA0-EC79-792B-273E-061032A71CD0}"/>
              </a:ext>
            </a:extLst>
          </p:cNvPr>
          <p:cNvSpPr txBox="1"/>
          <p:nvPr/>
        </p:nvSpPr>
        <p:spPr>
          <a:xfrm>
            <a:off x="1081514" y="5311721"/>
            <a:ext cx="15301485" cy="263149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-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âm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ường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òn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ội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iếp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tam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iác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à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iao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iểm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a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ường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phân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iác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ủa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tam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iác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ó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.</a:t>
            </a:r>
          </a:p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-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án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kính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ường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òn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ội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iếp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tam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iác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ằng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khoảng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ách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ừ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iao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iểm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a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ường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phân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iác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ến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mỗi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ạnh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ủa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tam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iác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ó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. </a:t>
            </a:r>
            <a:endParaRPr lang="en-US" sz="4000" b="1" i="1" dirty="0">
              <a:solidFill>
                <a:schemeClr val="bg1"/>
              </a:solidFill>
              <a:latin typeface="Arial" panose="020B0604020202020204" pitchFamily="34" charset="0"/>
              <a:ea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4015420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spd="med">
        <p15:prstTrans prst="pageCurlDouble"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animBg="1"/>
      <p:bldP spid="14" grpId="0"/>
      <p:bldP spid="16" grpId="0"/>
      <p:bldP spid="18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2285998" y="1714500"/>
            <a:ext cx="13362212" cy="2877237"/>
            <a:chOff x="2193759" y="2917658"/>
            <a:chExt cx="13362212" cy="2877237"/>
          </a:xfrm>
        </p:grpSpPr>
        <p:grpSp>
          <p:nvGrpSpPr>
            <p:cNvPr id="40" name="Group 4"/>
            <p:cNvGrpSpPr/>
            <p:nvPr/>
          </p:nvGrpSpPr>
          <p:grpSpPr>
            <a:xfrm>
              <a:off x="2193759" y="2917658"/>
              <a:ext cx="13335000" cy="2743200"/>
              <a:chOff x="-335748" y="0"/>
              <a:chExt cx="8393709" cy="2579249"/>
            </a:xfrm>
          </p:grpSpPr>
          <p:sp>
            <p:nvSpPr>
              <p:cNvPr id="42" name="Freeform 5"/>
              <p:cNvSpPr/>
              <p:nvPr/>
            </p:nvSpPr>
            <p:spPr>
              <a:xfrm>
                <a:off x="-335748" y="12700"/>
                <a:ext cx="8393708" cy="2566549"/>
              </a:xfrm>
              <a:custGeom>
                <a:avLst/>
                <a:gdLst/>
                <a:ahLst/>
                <a:cxnLst/>
                <a:rect l="l" t="t" r="r" b="b"/>
                <a:pathLst>
                  <a:path w="8560165" h="2195620">
                    <a:moveTo>
                      <a:pt x="7603220" y="2195620"/>
                    </a:moveTo>
                    <a:lnTo>
                      <a:pt x="956945" y="2195620"/>
                    </a:lnTo>
                    <a:cubicBezTo>
                      <a:pt x="428371" y="2195620"/>
                      <a:pt x="0" y="1767122"/>
                      <a:pt x="0" y="1097810"/>
                    </a:cubicBezTo>
                    <a:lnTo>
                      <a:pt x="0" y="1097810"/>
                    </a:lnTo>
                    <a:cubicBezTo>
                      <a:pt x="0" y="428371"/>
                      <a:pt x="428371" y="0"/>
                      <a:pt x="956945" y="0"/>
                    </a:cubicBezTo>
                    <a:lnTo>
                      <a:pt x="7603220" y="0"/>
                    </a:lnTo>
                    <a:cubicBezTo>
                      <a:pt x="8131666" y="0"/>
                      <a:pt x="8560165" y="428371"/>
                      <a:pt x="8560165" y="1097810"/>
                    </a:cubicBezTo>
                    <a:lnTo>
                      <a:pt x="8560165" y="1097810"/>
                    </a:lnTo>
                    <a:cubicBezTo>
                      <a:pt x="8560165" y="1767122"/>
                      <a:pt x="8131667" y="2195620"/>
                      <a:pt x="7603220" y="2195620"/>
                    </a:cubicBezTo>
                    <a:close/>
                  </a:path>
                </a:pathLst>
              </a:custGeom>
              <a:solidFill>
                <a:srgbClr val="FFD93B"/>
              </a:solidFill>
            </p:spPr>
            <p:txBody>
              <a:bodyPr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43" name="Freeform 6"/>
              <p:cNvSpPr/>
              <p:nvPr/>
            </p:nvSpPr>
            <p:spPr>
              <a:xfrm>
                <a:off x="-335747" y="0"/>
                <a:ext cx="8393708" cy="2579249"/>
              </a:xfrm>
              <a:custGeom>
                <a:avLst/>
                <a:gdLst/>
                <a:ahLst/>
                <a:cxnLst/>
                <a:rect l="l" t="t" r="r" b="b"/>
                <a:pathLst>
                  <a:path w="8585565" h="2221020">
                    <a:moveTo>
                      <a:pt x="7615920" y="0"/>
                    </a:moveTo>
                    <a:lnTo>
                      <a:pt x="969645" y="0"/>
                    </a:lnTo>
                    <a:cubicBezTo>
                      <a:pt x="434975" y="0"/>
                      <a:pt x="0" y="434975"/>
                      <a:pt x="0" y="1110510"/>
                    </a:cubicBezTo>
                    <a:cubicBezTo>
                      <a:pt x="0" y="1786045"/>
                      <a:pt x="434975" y="2221020"/>
                      <a:pt x="969645" y="2221020"/>
                    </a:cubicBezTo>
                    <a:lnTo>
                      <a:pt x="7615920" y="2221020"/>
                    </a:lnTo>
                    <a:cubicBezTo>
                      <a:pt x="8150590" y="2221020"/>
                      <a:pt x="8585565" y="1786045"/>
                      <a:pt x="8585565" y="1110510"/>
                    </a:cubicBezTo>
                    <a:cubicBezTo>
                      <a:pt x="8585565" y="434975"/>
                      <a:pt x="8150590" y="0"/>
                      <a:pt x="7615920" y="0"/>
                    </a:cubicBezTo>
                    <a:close/>
                    <a:moveTo>
                      <a:pt x="7615920" y="2195620"/>
                    </a:moveTo>
                    <a:lnTo>
                      <a:pt x="969645" y="2195620"/>
                    </a:lnTo>
                    <a:cubicBezTo>
                      <a:pt x="448945" y="2195620"/>
                      <a:pt x="25400" y="1772075"/>
                      <a:pt x="25400" y="1110510"/>
                    </a:cubicBezTo>
                    <a:cubicBezTo>
                      <a:pt x="25400" y="448945"/>
                      <a:pt x="448945" y="25400"/>
                      <a:pt x="969645" y="25400"/>
                    </a:cubicBezTo>
                    <a:lnTo>
                      <a:pt x="7615920" y="25400"/>
                    </a:lnTo>
                    <a:cubicBezTo>
                      <a:pt x="8136620" y="25400"/>
                      <a:pt x="8560165" y="448945"/>
                      <a:pt x="8560165" y="1110510"/>
                    </a:cubicBezTo>
                    <a:cubicBezTo>
                      <a:pt x="8560165" y="1772075"/>
                      <a:pt x="8136620" y="2195620"/>
                      <a:pt x="7615920" y="2195620"/>
                    </a:cubicBezTo>
                    <a:close/>
                  </a:path>
                </a:pathLst>
              </a:custGeom>
              <a:solidFill>
                <a:srgbClr val="031929"/>
              </a:solidFill>
            </p:spPr>
            <p:txBody>
              <a:bodyPr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</p:grpSp>
        <p:sp>
          <p:nvSpPr>
            <p:cNvPr id="3" name="Rectangle 2"/>
            <p:cNvSpPr/>
            <p:nvPr/>
          </p:nvSpPr>
          <p:spPr>
            <a:xfrm>
              <a:off x="2220973" y="3706951"/>
              <a:ext cx="13334998" cy="208794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nl-NL" sz="6000" b="1" dirty="0">
                  <a:solidFill>
                    <a:prstClr val="black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BÀI TẬP</a:t>
              </a:r>
              <a:endParaRPr lang="en-US" sz="60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>
                <a:lnSpc>
                  <a:spcPct val="150000"/>
                </a:lnSpc>
                <a:tabLst>
                  <a:tab pos="360045" algn="l"/>
                  <a:tab pos="720090" algn="l"/>
                </a:tabLst>
                <a:defRPr/>
              </a:pPr>
              <a:endParaRPr lang="en-US" sz="53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endParaRPr>
            </a:p>
          </p:txBody>
        </p:sp>
      </p:grp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34237" y="6904121"/>
            <a:ext cx="6743323" cy="3384884"/>
          </a:xfrm>
          <a:prstGeom prst="rect">
            <a:avLst/>
          </a:prstGeom>
        </p:spPr>
      </p:pic>
      <p:pic>
        <p:nvPicPr>
          <p:cNvPr id="44" name="Picture 1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-228600" y="6210300"/>
            <a:ext cx="1173320" cy="1045322"/>
          </a:xfrm>
          <a:prstGeom prst="rect">
            <a:avLst/>
          </a:prstGeom>
        </p:spPr>
      </p:pic>
      <p:pic>
        <p:nvPicPr>
          <p:cNvPr id="45" name="Picture 15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 rot="9585125">
            <a:off x="16488602" y="5427899"/>
            <a:ext cx="2183861" cy="559863"/>
          </a:xfrm>
          <a:prstGeom prst="rect">
            <a:avLst/>
          </a:prstGeom>
        </p:spPr>
      </p:pic>
      <p:pic>
        <p:nvPicPr>
          <p:cNvPr id="46" name="Picture 26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 rot="20708999">
            <a:off x="16433972" y="389360"/>
            <a:ext cx="1184128" cy="17413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06756888"/>
      </p:ext>
    </p:extLst>
  </p:cSld>
  <p:clrMapOvr>
    <a:masterClrMapping/>
  </p:clrMapOvr>
  <p:transition spd="med">
    <p:circle/>
  </p:transition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5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16764000" y="-38100"/>
            <a:ext cx="1209072" cy="1300077"/>
          </a:xfrm>
          <a:prstGeom prst="rect">
            <a:avLst/>
          </a:prstGeom>
        </p:spPr>
      </p:pic>
      <p:pic>
        <p:nvPicPr>
          <p:cNvPr id="25" name="Picture 2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621000" y="8647732"/>
            <a:ext cx="2057400" cy="1216947"/>
          </a:xfrm>
          <a:prstGeom prst="rect">
            <a:avLst/>
          </a:prstGeom>
        </p:spPr>
      </p:pic>
      <p:sp>
        <p:nvSpPr>
          <p:cNvPr id="18" name="Rectangle 17"/>
          <p:cNvSpPr/>
          <p:nvPr/>
        </p:nvSpPr>
        <p:spPr>
          <a:xfrm>
            <a:off x="1219200" y="6452002"/>
            <a:ext cx="14554200" cy="67710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8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kumimoji="0" lang="en-US" sz="38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kumimoji="0" lang="en-US" sz="38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5a </a:t>
            </a:r>
            <a:r>
              <a:rPr kumimoji="0" lang="en-US" sz="38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kumimoji="0" lang="en-US" sz="38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8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kumimoji="0" lang="en-US" sz="38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(O) </a:t>
            </a:r>
            <a:r>
              <a:rPr kumimoji="0" lang="en-US" sz="38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oại</a:t>
            </a:r>
            <a:r>
              <a:rPr kumimoji="0" lang="en-US" sz="38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8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kumimoji="0" lang="en-US" sz="38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kumimoji="0" lang="en-US" sz="38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kumimoji="0" lang="en-US" sz="38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BC </a:t>
            </a:r>
          </a:p>
        </p:txBody>
      </p:sp>
      <p:sp>
        <p:nvSpPr>
          <p:cNvPr id="11" name="Rectangle 10"/>
          <p:cNvSpPr/>
          <p:nvPr/>
        </p:nvSpPr>
        <p:spPr>
          <a:xfrm>
            <a:off x="1220492" y="786879"/>
            <a:ext cx="16306800" cy="204158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spcAft>
                <a:spcPts val="800"/>
              </a:spcAft>
              <a:defRPr/>
            </a:pP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</a:t>
            </a:r>
            <a:r>
              <a:rPr kumimoji="0" lang="en-US" sz="4000" b="0" i="0" u="none" strike="noStrike" kern="1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5a, 15b, 15c, 15d ở </a:t>
            </a:r>
            <a:r>
              <a:rPr kumimoji="0" lang="en-US" sz="4000" b="0" i="0" u="none" strike="noStrike" kern="1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kumimoji="0" lang="en-US" sz="4000" b="0" i="0" u="none" strike="noStrike" kern="1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endParaRPr kumimoji="0" lang="en-US" sz="4000" b="0" i="0" u="none" strike="noStrike" kern="100" cap="none" spc="0" normalizeH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>
              <a:spcAft>
                <a:spcPts val="800"/>
              </a:spcAft>
              <a:defRPr/>
            </a:pP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(O) </a:t>
            </a:r>
            <a:r>
              <a:rPr kumimoji="0" lang="en-US" sz="4000" b="0" i="0" u="none" strike="noStrike" kern="1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oại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kumimoji="0" lang="en-US" sz="4000" b="0" i="0" u="none" strike="noStrike" kern="1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BC?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(O)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BC?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kumimoji="0" lang="en-US" sz="4000" b="0" i="0" u="none" strike="noStrike" kern="1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Google Shape;304;p14"/>
          <p:cNvSpPr/>
          <p:nvPr/>
        </p:nvSpPr>
        <p:spPr>
          <a:xfrm>
            <a:off x="1219200" y="922521"/>
            <a:ext cx="2351175" cy="1082842"/>
          </a:xfrm>
          <a:prstGeom prst="roundRect">
            <a:avLst>
              <a:gd name="adj" fmla="val 16667"/>
            </a:avLst>
          </a:prstGeom>
          <a:solidFill>
            <a:srgbClr val="5F497A"/>
          </a:solidFill>
          <a:ln w="381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40000" dist="20000" dir="5400000" rotWithShape="0">
              <a:srgbClr val="000000">
                <a:alpha val="37647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algn="ctr">
              <a:defRPr/>
            </a:pPr>
            <a:r>
              <a:rPr lang="en-US" sz="4300" b="1" dirty="0" err="1">
                <a:solidFill>
                  <a:prstClr val="white"/>
                </a:solidFill>
                <a:latin typeface="Arial"/>
                <a:ea typeface="Arial"/>
                <a:cs typeface="Arial"/>
                <a:sym typeface="Arial"/>
              </a:rPr>
              <a:t>Bài</a:t>
            </a:r>
            <a:r>
              <a:rPr lang="en-US" sz="4300" b="1" dirty="0">
                <a:solidFill>
                  <a:prstClr val="white"/>
                </a:solidFill>
                <a:latin typeface="Arial"/>
                <a:ea typeface="Arial"/>
                <a:cs typeface="Arial"/>
                <a:sym typeface="Arial"/>
              </a:rPr>
              <a:t> 1</a:t>
            </a:r>
            <a:endParaRPr sz="4300" b="1" dirty="0">
              <a:solidFill>
                <a:prstClr val="white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684964" y="2782975"/>
            <a:ext cx="12583090" cy="3700908"/>
          </a:xfrm>
          <a:prstGeom prst="rect">
            <a:avLst/>
          </a:prstGeom>
        </p:spPr>
      </p:pic>
      <p:sp>
        <p:nvSpPr>
          <p:cNvPr id="16" name="Rectangle 15"/>
          <p:cNvSpPr/>
          <p:nvPr/>
        </p:nvSpPr>
        <p:spPr>
          <a:xfrm>
            <a:off x="1219200" y="7126997"/>
            <a:ext cx="16753872" cy="126188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8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kumimoji="0" lang="en-US" sz="38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kumimoji="0" lang="en-US" sz="38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5b </a:t>
            </a:r>
            <a:r>
              <a:rPr kumimoji="0" lang="en-US" sz="38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kumimoji="0" lang="en-US" sz="38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8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kumimoji="0" lang="en-US" sz="38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(O) </a:t>
            </a:r>
            <a:r>
              <a:rPr kumimoji="0" lang="en-US" sz="38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kumimoji="0" lang="en-US" sz="38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8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oại</a:t>
            </a:r>
            <a:r>
              <a:rPr kumimoji="0" lang="en-US" sz="38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8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kumimoji="0" lang="en-US" sz="38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kumimoji="0" lang="en-US" sz="38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kumimoji="0" lang="en-US" sz="38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BC </a:t>
            </a:r>
            <a:r>
              <a:rPr kumimoji="0" lang="en-US" sz="38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kumimoji="0" lang="en-US" sz="38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800" b="0" i="0" u="none" strike="noStrike" kern="1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kumimoji="0" lang="en-US" sz="38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800" b="0" i="0" u="none" strike="noStrike" kern="1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kumimoji="0" lang="en-US" sz="38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qua </a:t>
            </a:r>
            <a:r>
              <a:rPr kumimoji="0" lang="en-US" sz="3800" b="0" i="0" u="none" strike="noStrike" kern="1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kumimoji="0" lang="en-US" sz="38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C</a:t>
            </a:r>
            <a:r>
              <a:rPr kumimoji="0" lang="en-US" sz="38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20" name="Rectangle 19"/>
          <p:cNvSpPr/>
          <p:nvPr/>
        </p:nvSpPr>
        <p:spPr>
          <a:xfrm>
            <a:off x="1219200" y="8254807"/>
            <a:ext cx="14706600" cy="126188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8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kumimoji="0" lang="en-US" sz="38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kumimoji="0" lang="en-US" sz="38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5c </a:t>
            </a:r>
            <a:r>
              <a:rPr kumimoji="0" lang="en-US" sz="38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kumimoji="0" lang="en-US" sz="38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8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kumimoji="0" lang="en-US" sz="38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(O) </a:t>
            </a:r>
            <a:r>
              <a:rPr kumimoji="0" lang="en-US" sz="38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kumimoji="0" lang="en-US" sz="38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800" b="0" i="0" u="none" strike="noStrike" kern="1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kumimoji="0" lang="en-US" sz="38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8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kumimoji="0" lang="en-US" sz="38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kumimoji="0" lang="en-US" sz="38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kumimoji="0" lang="en-US" sz="38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BC </a:t>
            </a:r>
            <a:r>
              <a:rPr kumimoji="0" lang="en-US" sz="38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kumimoji="0" lang="en-US" sz="38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800" b="0" i="0" u="none" strike="noStrike" kern="1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kumimoji="0" lang="en-US" sz="38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800" b="0" i="0" u="none" strike="noStrike" kern="1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kumimoji="0" lang="en-US" sz="38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800" b="0" i="0" u="none" strike="noStrike" kern="1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xúc</a:t>
            </a:r>
            <a:r>
              <a:rPr kumimoji="0" lang="en-US" sz="38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800" b="0" i="0" u="none" strike="noStrike" kern="1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kumimoji="0" lang="en-US" sz="38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800" b="0" i="0" u="none" strike="noStrike" kern="1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kumimoji="0" lang="en-US" sz="38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BC</a:t>
            </a:r>
            <a:endParaRPr kumimoji="0" lang="en-US" sz="3800" b="0" i="0" u="none" strike="noStrike" kern="1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1219200" y="9464133"/>
            <a:ext cx="14554200" cy="67710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8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kumimoji="0" lang="en-US" sz="38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kumimoji="0" lang="en-US" sz="38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5d </a:t>
            </a:r>
            <a:r>
              <a:rPr kumimoji="0" lang="en-US" sz="38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kumimoji="0" lang="en-US" sz="38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8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kumimoji="0" lang="en-US" sz="38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(O) </a:t>
            </a:r>
            <a:r>
              <a:rPr kumimoji="0" lang="en-US" sz="38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kumimoji="0" lang="en-US" sz="38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8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kumimoji="0" lang="en-US" sz="38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kumimoji="0" lang="en-US" sz="38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kumimoji="0" lang="en-US" sz="38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BC </a:t>
            </a:r>
          </a:p>
        </p:txBody>
      </p:sp>
      <p:grpSp>
        <p:nvGrpSpPr>
          <p:cNvPr id="14" name="Google Shape;305;p14">
            <a:extLst>
              <a:ext uri="{FF2B5EF4-FFF2-40B4-BE49-F238E27FC236}">
                <a16:creationId xmlns:a16="http://schemas.microsoft.com/office/drawing/2014/main" id="{1575B06D-149C-03EC-121C-32AD587ED8E4}"/>
              </a:ext>
            </a:extLst>
          </p:cNvPr>
          <p:cNvGrpSpPr/>
          <p:nvPr/>
        </p:nvGrpSpPr>
        <p:grpSpPr>
          <a:xfrm flipH="1">
            <a:off x="1219200" y="5267483"/>
            <a:ext cx="2351174" cy="1289304"/>
            <a:chOff x="7837953" y="804641"/>
            <a:chExt cx="2022200" cy="1289304"/>
          </a:xfrm>
        </p:grpSpPr>
        <p:pic>
          <p:nvPicPr>
            <p:cNvPr id="15" name="Google Shape;306;p14">
              <a:extLst>
                <a:ext uri="{FF2B5EF4-FFF2-40B4-BE49-F238E27FC236}">
                  <a16:creationId xmlns:a16="http://schemas.microsoft.com/office/drawing/2014/main" id="{F9BD363C-D864-F042-FDEE-183221802A87}"/>
                </a:ext>
              </a:extLst>
            </p:cNvPr>
            <p:cNvPicPr preferRelativeResize="0"/>
            <p:nvPr/>
          </p:nvPicPr>
          <p:blipFill rotWithShape="1">
            <a:blip r:embed="rId5">
              <a:alphaModFix/>
            </a:blip>
            <a:srcRect/>
            <a:stretch/>
          </p:blipFill>
          <p:spPr>
            <a:xfrm>
              <a:off x="7974523" y="804641"/>
              <a:ext cx="1828800" cy="1289304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17" name="Google Shape;307;p14">
              <a:extLst>
                <a:ext uri="{FF2B5EF4-FFF2-40B4-BE49-F238E27FC236}">
                  <a16:creationId xmlns:a16="http://schemas.microsoft.com/office/drawing/2014/main" id="{8CA80994-8679-1817-998E-54D502BA3EBD}"/>
                </a:ext>
              </a:extLst>
            </p:cNvPr>
            <p:cNvSpPr txBox="1"/>
            <p:nvPr/>
          </p:nvSpPr>
          <p:spPr>
            <a:xfrm>
              <a:off x="7837953" y="873633"/>
              <a:ext cx="2022200" cy="707886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algn="ctr">
                <a:defRPr/>
              </a:pPr>
              <a:r>
                <a:rPr lang="en-US" sz="4000" b="1" dirty="0" err="1">
                  <a:solidFill>
                    <a:srgbClr val="C00000"/>
                  </a:solidFill>
                  <a:latin typeface="Arial"/>
                  <a:ea typeface="Arial"/>
                  <a:cs typeface="Arial"/>
                  <a:sym typeface="Arial"/>
                </a:rPr>
                <a:t>Giải</a:t>
              </a:r>
              <a:endParaRPr sz="4000" b="1" dirty="0">
                <a:solidFill>
                  <a:srgbClr val="C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841001862"/>
      </p:ext>
    </p:extLst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1" grpId="0"/>
      <p:bldP spid="13" grpId="0" animBg="1"/>
      <p:bldP spid="16" grpId="0"/>
      <p:bldP spid="20" grpId="0"/>
      <p:bldP spid="21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1828800" y="1103588"/>
            <a:ext cx="14935200" cy="8561051"/>
          </a:xfrm>
          <a:prstGeom prst="rect">
            <a:avLst/>
          </a:prstGeom>
        </p:spPr>
      </p:pic>
      <p:sp>
        <p:nvSpPr>
          <p:cNvPr id="20" name="Google Shape;132;p3"/>
          <p:cNvSpPr/>
          <p:nvPr/>
        </p:nvSpPr>
        <p:spPr>
          <a:xfrm>
            <a:off x="2286000" y="1638300"/>
            <a:ext cx="14173200" cy="286228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lvl="0" algn="ctr">
              <a:lnSpc>
                <a:spcPct val="150000"/>
              </a:lnSpc>
            </a:pPr>
            <a:r>
              <a:rPr lang="vi-VN" sz="6000" b="1" dirty="0">
                <a:solidFill>
                  <a:srgbClr val="7030A0"/>
                </a:solidFill>
                <a:latin typeface="Arial"/>
                <a:ea typeface="Arial"/>
                <a:cs typeface="Arial"/>
                <a:sym typeface="Arial"/>
              </a:rPr>
              <a:t>CHƯƠNG </a:t>
            </a:r>
            <a:r>
              <a:rPr lang="en-US" sz="6000" b="1" dirty="0">
                <a:solidFill>
                  <a:srgbClr val="7030A0"/>
                </a:solidFill>
                <a:latin typeface="Arial"/>
                <a:ea typeface="Arial"/>
                <a:cs typeface="Arial"/>
                <a:sym typeface="Arial"/>
              </a:rPr>
              <a:t>8</a:t>
            </a:r>
            <a:r>
              <a:rPr lang="vi-VN" sz="6000" b="1" dirty="0">
                <a:solidFill>
                  <a:srgbClr val="7030A0"/>
                </a:solidFill>
                <a:latin typeface="Arial"/>
                <a:ea typeface="Arial"/>
                <a:cs typeface="Arial"/>
                <a:sym typeface="Arial"/>
              </a:rPr>
              <a:t>:</a:t>
            </a:r>
            <a:r>
              <a:rPr lang="en-US" sz="6000" b="1" dirty="0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6000" b="1" dirty="0">
                <a:solidFill>
                  <a:schemeClr val="bg1"/>
                </a:solidFill>
                <a:latin typeface="Arial"/>
                <a:ea typeface="Arial"/>
                <a:cs typeface="Arial"/>
                <a:sym typeface="Arial"/>
              </a:rPr>
              <a:t>ĐƯỜNG TRÒN NGOẠI TIẾP VÀ ĐƯỜNG TRÒN NỘI TIẾP</a:t>
            </a:r>
            <a:endParaRPr sz="6000" dirty="0">
              <a:solidFill>
                <a:schemeClr val="bg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21" name="Google Shape;133;p3"/>
          <p:cNvSpPr/>
          <p:nvPr/>
        </p:nvSpPr>
        <p:spPr>
          <a:xfrm>
            <a:off x="3610752" y="5096026"/>
            <a:ext cx="12391247" cy="258528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lvl="0" algn="ctr">
              <a:lnSpc>
                <a:spcPct val="150000"/>
              </a:lnSpc>
            </a:pPr>
            <a:r>
              <a:rPr lang="en-US" sz="5400" b="1" dirty="0">
                <a:solidFill>
                  <a:srgbClr val="7030A0"/>
                </a:solidFill>
                <a:latin typeface="Arial"/>
                <a:ea typeface="Arial"/>
                <a:cs typeface="Arial"/>
                <a:sym typeface="Arial"/>
              </a:rPr>
              <a:t>BÀI 1:</a:t>
            </a:r>
            <a:r>
              <a:rPr lang="vi-VN" sz="5400" b="1" dirty="0">
                <a:solidFill>
                  <a:schemeClr val="bg1"/>
                </a:solidFill>
                <a:latin typeface="Arial"/>
                <a:ea typeface="Arial"/>
                <a:cs typeface="Arial"/>
                <a:sym typeface="Arial"/>
              </a:rPr>
              <a:t>ĐƯỜNG TRÒN NGOẠI TIẾP</a:t>
            </a:r>
            <a:r>
              <a:rPr lang="en-US" sz="5400" b="1" dirty="0">
                <a:solidFill>
                  <a:schemeClr val="bg1"/>
                </a:solidFill>
                <a:latin typeface="Arial"/>
                <a:ea typeface="Arial"/>
                <a:cs typeface="Arial"/>
                <a:sym typeface="Arial"/>
              </a:rPr>
              <a:t>. </a:t>
            </a:r>
            <a:r>
              <a:rPr lang="vi-VN" sz="5400" b="1" dirty="0">
                <a:solidFill>
                  <a:schemeClr val="bg1"/>
                </a:solidFill>
                <a:latin typeface="Arial"/>
                <a:ea typeface="Arial"/>
                <a:cs typeface="Arial"/>
                <a:sym typeface="Arial"/>
              </a:rPr>
              <a:t> ĐƯỜNG TRÒN NỘI TIẾP</a:t>
            </a:r>
            <a:endParaRPr sz="5400" b="1" dirty="0">
              <a:solidFill>
                <a:schemeClr val="bg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8980" y="4898664"/>
            <a:ext cx="3339640" cy="4895236"/>
          </a:xfrm>
          <a:prstGeom prst="rect">
            <a:avLst/>
          </a:prstGeom>
        </p:spPr>
      </p:pic>
      <p:pic>
        <p:nvPicPr>
          <p:cNvPr id="12" name="Picture 4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>
          <a:xfrm flipH="1">
            <a:off x="14666613" y="210037"/>
            <a:ext cx="3478543" cy="1917547"/>
          </a:xfrm>
          <a:prstGeom prst="rect">
            <a:avLst/>
          </a:prstGeom>
        </p:spPr>
      </p:pic>
    </p:spTree>
  </p:cSld>
  <p:clrMapOvr>
    <a:masterClrMapping/>
  </p:clrMapOvr>
  <p:transition spd="med">
    <p:comb/>
  </p:transition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5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16764000" y="-38100"/>
            <a:ext cx="1209072" cy="1300077"/>
          </a:xfrm>
          <a:prstGeom prst="rect">
            <a:avLst/>
          </a:prstGeom>
        </p:spPr>
      </p:pic>
      <p:pic>
        <p:nvPicPr>
          <p:cNvPr id="25" name="Picture 2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621000" y="8647732"/>
            <a:ext cx="2057400" cy="1216947"/>
          </a:xfrm>
          <a:prstGeom prst="rect">
            <a:avLst/>
          </a:prstGeom>
        </p:spPr>
      </p:pic>
      <p:sp>
        <p:nvSpPr>
          <p:cNvPr id="11" name="Rectangle 10"/>
          <p:cNvSpPr/>
          <p:nvPr/>
        </p:nvSpPr>
        <p:spPr>
          <a:xfrm>
            <a:off x="1220492" y="786879"/>
            <a:ext cx="16306800" cy="14260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án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oại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BC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, </a:t>
            </a:r>
            <a:r>
              <a:rPr kumimoji="0" lang="en-US" sz="4000" b="0" i="0" u="none" strike="noStrike" kern="1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B = 5cm, AC = 12cm.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13" name="Google Shape;304;p14"/>
          <p:cNvSpPr/>
          <p:nvPr/>
        </p:nvSpPr>
        <p:spPr>
          <a:xfrm>
            <a:off x="1219200" y="922521"/>
            <a:ext cx="2351175" cy="1082842"/>
          </a:xfrm>
          <a:prstGeom prst="roundRect">
            <a:avLst>
              <a:gd name="adj" fmla="val 16667"/>
            </a:avLst>
          </a:prstGeom>
          <a:solidFill>
            <a:srgbClr val="5F497A"/>
          </a:solidFill>
          <a:ln w="381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40000" dist="20000" dir="5400000" rotWithShape="0">
              <a:srgbClr val="000000">
                <a:alpha val="37647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3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Bài</a:t>
            </a:r>
            <a:r>
              <a:rPr kumimoji="0" lang="en-US" sz="43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 2</a:t>
            </a:r>
            <a:endParaRPr kumimoji="0" sz="43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Arial"/>
              <a:cs typeface="Arial"/>
              <a:sym typeface="Arial"/>
            </a:endParaRPr>
          </a:p>
        </p:txBody>
      </p:sp>
      <p:grpSp>
        <p:nvGrpSpPr>
          <p:cNvPr id="14" name="Google Shape;305;p14">
            <a:extLst>
              <a:ext uri="{FF2B5EF4-FFF2-40B4-BE49-F238E27FC236}">
                <a16:creationId xmlns:a16="http://schemas.microsoft.com/office/drawing/2014/main" id="{1575B06D-149C-03EC-121C-32AD587ED8E4}"/>
              </a:ext>
            </a:extLst>
          </p:cNvPr>
          <p:cNvGrpSpPr/>
          <p:nvPr/>
        </p:nvGrpSpPr>
        <p:grpSpPr>
          <a:xfrm flipH="1">
            <a:off x="1219201" y="2081174"/>
            <a:ext cx="2351174" cy="1289304"/>
            <a:chOff x="7837953" y="804641"/>
            <a:chExt cx="2022200" cy="1289304"/>
          </a:xfrm>
        </p:grpSpPr>
        <p:pic>
          <p:nvPicPr>
            <p:cNvPr id="15" name="Google Shape;306;p14">
              <a:extLst>
                <a:ext uri="{FF2B5EF4-FFF2-40B4-BE49-F238E27FC236}">
                  <a16:creationId xmlns:a16="http://schemas.microsoft.com/office/drawing/2014/main" id="{F9BD363C-D864-F042-FDEE-183221802A87}"/>
                </a:ext>
              </a:extLst>
            </p:cNvPr>
            <p:cNvPicPr preferRelativeResize="0"/>
            <p:nvPr/>
          </p:nvPicPr>
          <p:blipFill rotWithShape="1">
            <a:blip r:embed="rId4">
              <a:alphaModFix/>
            </a:blip>
            <a:srcRect/>
            <a:stretch/>
          </p:blipFill>
          <p:spPr>
            <a:xfrm>
              <a:off x="7974523" y="804641"/>
              <a:ext cx="1828800" cy="1289304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17" name="Google Shape;307;p14">
              <a:extLst>
                <a:ext uri="{FF2B5EF4-FFF2-40B4-BE49-F238E27FC236}">
                  <a16:creationId xmlns:a16="http://schemas.microsoft.com/office/drawing/2014/main" id="{8CA80994-8679-1817-998E-54D502BA3EBD}"/>
                </a:ext>
              </a:extLst>
            </p:cNvPr>
            <p:cNvSpPr txBox="1"/>
            <p:nvPr/>
          </p:nvSpPr>
          <p:spPr>
            <a:xfrm>
              <a:off x="7837953" y="873633"/>
              <a:ext cx="2022200" cy="707886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algn="ctr">
                <a:defRPr/>
              </a:pPr>
              <a:r>
                <a:rPr lang="en-US" sz="4000" b="1" dirty="0" err="1">
                  <a:solidFill>
                    <a:srgbClr val="C00000"/>
                  </a:solidFill>
                  <a:latin typeface="Arial"/>
                  <a:ea typeface="Arial"/>
                  <a:cs typeface="Arial"/>
                  <a:sym typeface="Arial"/>
                </a:rPr>
                <a:t>Giải</a:t>
              </a:r>
              <a:endParaRPr sz="4000" b="1" dirty="0">
                <a:solidFill>
                  <a:srgbClr val="C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/>
              <p:cNvSpPr/>
              <p:nvPr/>
            </p:nvSpPr>
            <p:spPr>
              <a:xfrm>
                <a:off x="3384692" y="2470595"/>
                <a:ext cx="13226908" cy="292035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Aft>
                    <a:spcPts val="800"/>
                  </a:spcAft>
                </a:pP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a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tam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ABC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uông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ại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A </a:t>
                </a:r>
              </a:p>
              <a:p>
                <a:pPr>
                  <a:spcAft>
                    <a:spcPts val="800"/>
                  </a:spcAft>
                </a:pP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ên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BC</a:t>
                </a:r>
                <a:r>
                  <a:rPr lang="en-US" sz="4000" kern="100" baseline="300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= AB</a:t>
                </a:r>
                <a:r>
                  <a:rPr lang="en-US" sz="4000" kern="100" baseline="300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+ AC</a:t>
                </a:r>
                <a:r>
                  <a:rPr lang="en-US" sz="4000" kern="100" baseline="300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(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ịnh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í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ythagore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</a:p>
              <a:p>
                <a:pPr>
                  <a:spcAft>
                    <a:spcPts val="800"/>
                  </a:spcAft>
                </a:pP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         BC</a:t>
                </a:r>
                <a:r>
                  <a:rPr lang="en-US" sz="4000" kern="100" baseline="300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= 5</a:t>
                </a:r>
                <a:r>
                  <a:rPr lang="en-US" sz="4000" kern="100" baseline="300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+ 12</a:t>
                </a:r>
                <a:r>
                  <a:rPr lang="en-US" sz="4000" kern="100" baseline="300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= 169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uy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ra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BC =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4000" i="1" kern="1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radPr>
                      <m:deg/>
                      <m:e>
                        <m:r>
                          <a:rPr lang="en-US" sz="4000" b="0" i="1" kern="1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169</m:t>
                        </m:r>
                      </m:e>
                    </m:rad>
                    <m:r>
                      <a:rPr lang="en-US" sz="4000" b="0" i="1" kern="1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=13</m:t>
                    </m:r>
                    <m:r>
                      <a:rPr lang="en-US" sz="4000" b="0" i="1" kern="1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𝑐𝑚</m:t>
                    </m:r>
                  </m:oMath>
                </a14:m>
                <a:endParaRPr lang="en-US" sz="4000" kern="100" dirty="0">
                  <a:solidFill>
                    <a:prstClr val="black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spcAft>
                    <a:spcPts val="800"/>
                  </a:spcAft>
                </a:pP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án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ính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òn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goại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iếp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 BC:2 = 6,5cm</a:t>
                </a:r>
              </a:p>
            </p:txBody>
          </p:sp>
        </mc:Choice>
        <mc:Fallback xmlns="">
          <p:sp>
            <p:nvSpPr>
              <p:cNvPr id="19" name="Rectangle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84692" y="2470595"/>
                <a:ext cx="13226908" cy="2920351"/>
              </a:xfrm>
              <a:prstGeom prst="rect">
                <a:avLst/>
              </a:prstGeom>
              <a:blipFill>
                <a:blip r:embed="rId5"/>
                <a:stretch>
                  <a:fillRect l="-1613" t="-3758" b="-79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Google Shape;304;p14"/>
          <p:cNvSpPr/>
          <p:nvPr/>
        </p:nvSpPr>
        <p:spPr>
          <a:xfrm>
            <a:off x="1029036" y="5365062"/>
            <a:ext cx="2351175" cy="1082842"/>
          </a:xfrm>
          <a:prstGeom prst="roundRect">
            <a:avLst>
              <a:gd name="adj" fmla="val 16667"/>
            </a:avLst>
          </a:prstGeom>
          <a:solidFill>
            <a:srgbClr val="5F497A"/>
          </a:solidFill>
          <a:ln w="381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40000" dist="20000" dir="5400000" rotWithShape="0">
              <a:srgbClr val="000000">
                <a:alpha val="37647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3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Bài</a:t>
            </a:r>
            <a:r>
              <a:rPr kumimoji="0" lang="en-US" sz="43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 3</a:t>
            </a:r>
            <a:endParaRPr kumimoji="0" sz="43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3380211" y="5552540"/>
            <a:ext cx="12303368" cy="132343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án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oại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4cm. </a:t>
            </a:r>
          </a:p>
          <a:p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en-US" dirty="0"/>
          </a:p>
        </p:txBody>
      </p:sp>
      <p:grpSp>
        <p:nvGrpSpPr>
          <p:cNvPr id="23" name="Google Shape;305;p14">
            <a:extLst>
              <a:ext uri="{FF2B5EF4-FFF2-40B4-BE49-F238E27FC236}">
                <a16:creationId xmlns:a16="http://schemas.microsoft.com/office/drawing/2014/main" id="{1575B06D-149C-03EC-121C-32AD587ED8E4}"/>
              </a:ext>
            </a:extLst>
          </p:cNvPr>
          <p:cNvGrpSpPr/>
          <p:nvPr/>
        </p:nvGrpSpPr>
        <p:grpSpPr>
          <a:xfrm flipH="1">
            <a:off x="1029036" y="6729340"/>
            <a:ext cx="2351174" cy="1289304"/>
            <a:chOff x="7837953" y="804641"/>
            <a:chExt cx="2022200" cy="1289304"/>
          </a:xfrm>
        </p:grpSpPr>
        <p:pic>
          <p:nvPicPr>
            <p:cNvPr id="24" name="Google Shape;306;p14">
              <a:extLst>
                <a:ext uri="{FF2B5EF4-FFF2-40B4-BE49-F238E27FC236}">
                  <a16:creationId xmlns:a16="http://schemas.microsoft.com/office/drawing/2014/main" id="{F9BD363C-D864-F042-FDEE-183221802A87}"/>
                </a:ext>
              </a:extLst>
            </p:cNvPr>
            <p:cNvPicPr preferRelativeResize="0"/>
            <p:nvPr/>
          </p:nvPicPr>
          <p:blipFill rotWithShape="1">
            <a:blip r:embed="rId4">
              <a:alphaModFix/>
            </a:blip>
            <a:srcRect/>
            <a:stretch/>
          </p:blipFill>
          <p:spPr>
            <a:xfrm>
              <a:off x="7974523" y="804641"/>
              <a:ext cx="1828800" cy="1289304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26" name="Google Shape;307;p14">
              <a:extLst>
                <a:ext uri="{FF2B5EF4-FFF2-40B4-BE49-F238E27FC236}">
                  <a16:creationId xmlns:a16="http://schemas.microsoft.com/office/drawing/2014/main" id="{8CA80994-8679-1817-998E-54D502BA3EBD}"/>
                </a:ext>
              </a:extLst>
            </p:cNvPr>
            <p:cNvSpPr txBox="1"/>
            <p:nvPr/>
          </p:nvSpPr>
          <p:spPr>
            <a:xfrm>
              <a:off x="7837953" y="873633"/>
              <a:ext cx="2022200" cy="707886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algn="ctr">
                <a:defRPr/>
              </a:pPr>
              <a:r>
                <a:rPr lang="en-US" sz="4000" b="1" dirty="0" err="1">
                  <a:solidFill>
                    <a:srgbClr val="C00000"/>
                  </a:solidFill>
                  <a:latin typeface="Arial"/>
                  <a:ea typeface="Arial"/>
                  <a:cs typeface="Arial"/>
                  <a:sym typeface="Arial"/>
                </a:rPr>
                <a:t>Giải</a:t>
              </a:r>
              <a:endParaRPr sz="4000" b="1" dirty="0">
                <a:solidFill>
                  <a:srgbClr val="C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Rectangle 26"/>
              <p:cNvSpPr/>
              <p:nvPr/>
            </p:nvSpPr>
            <p:spPr>
              <a:xfrm>
                <a:off x="3194527" y="7118761"/>
                <a:ext cx="13226908" cy="251100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Aft>
                    <a:spcPts val="800"/>
                  </a:spcAft>
                </a:pP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ọi a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ạnh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tam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ều</a:t>
                </a:r>
                <a:endParaRPr lang="en-US" sz="4000" kern="100" dirty="0">
                  <a:solidFill>
                    <a:prstClr val="black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spcAft>
                    <a:spcPts val="800"/>
                  </a:spcAft>
                </a:pP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án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ính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òn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goại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iếp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tam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ều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  <a:p>
                <a:pPr>
                  <a:spcAft>
                    <a:spcPts val="800"/>
                  </a:spcAft>
                </a:pPr>
                <a:r>
                  <a:rPr lang="en-US" sz="40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R =</a:t>
                </a:r>
                <a:r>
                  <a:rPr lang="en-US" sz="4000" b="1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i="1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000" i="1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𝑎</m:t>
                        </m:r>
                        <m:rad>
                          <m:radPr>
                            <m:degHide m:val="on"/>
                            <m:ctrlPr>
                              <a:rPr lang="en-US" sz="4000" i="1" kern="10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000" i="1" kern="10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en-US" sz="4000" i="1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4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uy</a:t>
                </a:r>
                <a:r>
                  <a:rPr lang="en-US" sz="4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ra</a:t>
                </a:r>
                <a:r>
                  <a:rPr lang="en-US" sz="4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a</a:t>
                </a:r>
                <a:r>
                  <a:rPr lang="en-US" sz="40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=</a:t>
                </a:r>
                <a:r>
                  <a:rPr lang="en-US" sz="4000" b="1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i="1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000" b="0" i="1" kern="10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3</m:t>
                        </m:r>
                        <m:r>
                          <a:rPr lang="en-US" sz="4000" b="0" i="1" kern="10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𝑅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sz="4000" i="1" kern="1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000" i="1" kern="1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  <m:t>3</m:t>
                            </m:r>
                          </m:e>
                        </m:rad>
                      </m:den>
                    </m:f>
                  </m:oMath>
                </a14:m>
                <a:r>
                  <a:rPr lang="en-US" sz="4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i="1" kern="1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000" i="1" kern="1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3</m:t>
                        </m:r>
                        <m:r>
                          <a:rPr lang="en-US" sz="4000" b="0" i="1" kern="1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.4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sz="4000" i="1" kern="1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000" i="1" kern="1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  <m:t>3</m:t>
                            </m:r>
                          </m:e>
                        </m:rad>
                      </m:den>
                    </m:f>
                  </m:oMath>
                </a14:m>
                <a:r>
                  <a:rPr lang="en-US" sz="4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r>
                      <a:rPr lang="en-US" sz="4000" b="0" i="0" kern="1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4</m:t>
                    </m:r>
                    <m:rad>
                      <m:radPr>
                        <m:degHide m:val="on"/>
                        <m:ctrlPr>
                          <a:rPr lang="en-US" sz="4000" i="1" kern="1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radPr>
                      <m:deg/>
                      <m:e>
                        <m:r>
                          <a:rPr lang="en-US" sz="4000" i="1" kern="1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e>
                    </m:rad>
                  </m:oMath>
                </a14:m>
                <a:endParaRPr lang="en-US" sz="4000" kern="100" dirty="0">
                  <a:solidFill>
                    <a:schemeClr val="tx1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7" name="Rectangle 2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94527" y="7118761"/>
                <a:ext cx="13226908" cy="2511008"/>
              </a:xfrm>
              <a:prstGeom prst="rect">
                <a:avLst/>
              </a:prstGeom>
              <a:blipFill>
                <a:blip r:embed="rId6"/>
                <a:stretch>
                  <a:fillRect l="-1613" t="-4369" b="-267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22280283"/>
      </p:ext>
    </p:extLst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3" dur="500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8" dur="500"/>
                                        <p:tgtEl>
                                          <p:spTgt spid="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3" dur="500"/>
                                        <p:tgtEl>
                                          <p:spTgt spid="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3" grpId="0" animBg="1"/>
      <p:bldP spid="19" grpId="0"/>
      <p:bldP spid="22" grpId="0" animBg="1"/>
      <p:bldP spid="2" grpId="0"/>
      <p:bldP spid="27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5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16764000" y="-38100"/>
            <a:ext cx="1209072" cy="1300077"/>
          </a:xfrm>
          <a:prstGeom prst="rect">
            <a:avLst/>
          </a:prstGeom>
        </p:spPr>
      </p:pic>
      <p:pic>
        <p:nvPicPr>
          <p:cNvPr id="25" name="Picture 2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621000" y="8647732"/>
            <a:ext cx="2057400" cy="1216947"/>
          </a:xfrm>
          <a:prstGeom prst="rect">
            <a:avLst/>
          </a:prstGeom>
        </p:spPr>
      </p:pic>
      <p:sp>
        <p:nvSpPr>
          <p:cNvPr id="11" name="Rectangle 10"/>
          <p:cNvSpPr/>
          <p:nvPr/>
        </p:nvSpPr>
        <p:spPr>
          <a:xfrm>
            <a:off x="1220492" y="786879"/>
            <a:ext cx="13790908" cy="327269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iếc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quay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ài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uyền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endParaRPr kumimoji="0" lang="en-US" sz="4000" b="0" i="0" u="none" strike="noStrike" kern="1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ặt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ở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ân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xúc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ất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ân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lượt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ỉnh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, B, C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BC (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6).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oảng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í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B,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án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oại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BC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4dm.</a:t>
            </a:r>
          </a:p>
        </p:txBody>
      </p:sp>
      <p:sp>
        <p:nvSpPr>
          <p:cNvPr id="13" name="Google Shape;304;p14"/>
          <p:cNvSpPr/>
          <p:nvPr/>
        </p:nvSpPr>
        <p:spPr>
          <a:xfrm>
            <a:off x="1219200" y="922521"/>
            <a:ext cx="2351175" cy="1082842"/>
          </a:xfrm>
          <a:prstGeom prst="roundRect">
            <a:avLst>
              <a:gd name="adj" fmla="val 16667"/>
            </a:avLst>
          </a:prstGeom>
          <a:solidFill>
            <a:srgbClr val="5F497A"/>
          </a:solidFill>
          <a:ln w="381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40000" dist="20000" dir="5400000" rotWithShape="0">
              <a:srgbClr val="000000">
                <a:alpha val="37647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300" b="1" i="0" u="none" strike="noStrike" kern="120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Bài</a:t>
            </a:r>
            <a:r>
              <a:rPr kumimoji="0" lang="en-US" sz="43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 4</a:t>
            </a:r>
            <a:endParaRPr kumimoji="0" sz="43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rial"/>
              <a:ea typeface="Arial"/>
              <a:cs typeface="Arial"/>
              <a:sym typeface="Arial"/>
            </a:endParaRPr>
          </a:p>
        </p:txBody>
      </p:sp>
      <p:grpSp>
        <p:nvGrpSpPr>
          <p:cNvPr id="14" name="Google Shape;305;p14">
            <a:extLst>
              <a:ext uri="{FF2B5EF4-FFF2-40B4-BE49-F238E27FC236}">
                <a16:creationId xmlns:a16="http://schemas.microsoft.com/office/drawing/2014/main" id="{1575B06D-149C-03EC-121C-32AD587ED8E4}"/>
              </a:ext>
            </a:extLst>
          </p:cNvPr>
          <p:cNvGrpSpPr/>
          <p:nvPr/>
        </p:nvGrpSpPr>
        <p:grpSpPr>
          <a:xfrm flipH="1">
            <a:off x="1219201" y="4334259"/>
            <a:ext cx="2351174" cy="1289304"/>
            <a:chOff x="7837953" y="804641"/>
            <a:chExt cx="2022200" cy="1289304"/>
          </a:xfrm>
        </p:grpSpPr>
        <p:pic>
          <p:nvPicPr>
            <p:cNvPr id="15" name="Google Shape;306;p14">
              <a:extLst>
                <a:ext uri="{FF2B5EF4-FFF2-40B4-BE49-F238E27FC236}">
                  <a16:creationId xmlns:a16="http://schemas.microsoft.com/office/drawing/2014/main" id="{F9BD363C-D864-F042-FDEE-183221802A87}"/>
                </a:ext>
              </a:extLst>
            </p:cNvPr>
            <p:cNvPicPr preferRelativeResize="0"/>
            <p:nvPr/>
          </p:nvPicPr>
          <p:blipFill rotWithShape="1">
            <a:blip r:embed="rId4">
              <a:alphaModFix/>
            </a:blip>
            <a:srcRect/>
            <a:stretch/>
          </p:blipFill>
          <p:spPr>
            <a:xfrm>
              <a:off x="7974523" y="804641"/>
              <a:ext cx="1828800" cy="1289304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17" name="Google Shape;307;p14">
              <a:extLst>
                <a:ext uri="{FF2B5EF4-FFF2-40B4-BE49-F238E27FC236}">
                  <a16:creationId xmlns:a16="http://schemas.microsoft.com/office/drawing/2014/main" id="{8CA80994-8679-1817-998E-54D502BA3EBD}"/>
                </a:ext>
              </a:extLst>
            </p:cNvPr>
            <p:cNvSpPr txBox="1"/>
            <p:nvPr/>
          </p:nvSpPr>
          <p:spPr>
            <a:xfrm>
              <a:off x="7837953" y="873633"/>
              <a:ext cx="2022200" cy="707886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0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Arial"/>
                  <a:ea typeface="Arial"/>
                  <a:cs typeface="Arial"/>
                  <a:sym typeface="Arial"/>
                </a:rPr>
                <a:t>Giải</a:t>
              </a:r>
              <a:endParaRPr kumimoji="0" sz="4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pic>
        <p:nvPicPr>
          <p:cNvPr id="3" name="Picture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4422861" y="3034796"/>
            <a:ext cx="2732813" cy="510009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1322729" y="5554104"/>
                <a:ext cx="12941343" cy="240841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000" b="0" i="0" u="none" strike="noStrike" kern="1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ọi a </a:t>
                </a:r>
                <a:r>
                  <a:rPr kumimoji="0" lang="en-US" sz="4000" b="0" i="0" u="none" strike="noStrike" kern="1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kumimoji="0" lang="en-US" sz="4000" b="0" i="0" u="none" strike="noStrike" kern="1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000" b="0" i="0" u="none" strike="noStrike" kern="1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ạnh</a:t>
                </a:r>
                <a:r>
                  <a:rPr kumimoji="0" lang="en-US" sz="4000" b="0" i="0" u="none" strike="noStrike" kern="1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000" b="0" i="0" u="none" strike="noStrike" kern="1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kumimoji="0" lang="en-US" sz="4000" b="0" i="0" u="none" strike="noStrike" kern="1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tam </a:t>
                </a:r>
                <a:r>
                  <a:rPr kumimoji="0" lang="en-US" sz="4000" b="0" i="0" u="none" strike="noStrike" kern="1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kumimoji="0" lang="en-US" sz="4000" b="0" i="0" u="none" strike="noStrike" kern="1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000" b="0" i="0" u="none" strike="noStrike" kern="1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ều</a:t>
                </a:r>
                <a:r>
                  <a:rPr kumimoji="0" lang="en-US" sz="4000" b="0" i="0" u="none" strike="noStrike" kern="1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ABC </a:t>
                </a:r>
                <a:r>
                  <a:rPr kumimoji="0" lang="en-US" sz="4000" b="0" i="0" u="none" strike="noStrike" kern="1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i</a:t>
                </a:r>
                <a:r>
                  <a:rPr kumimoji="0" lang="en-US" sz="4000" b="0" i="0" u="none" strike="noStrike" kern="1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000" b="0" i="0" u="none" strike="noStrike" kern="1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hoảng</a:t>
                </a:r>
                <a:r>
                  <a:rPr kumimoji="0" lang="en-US" sz="4000" b="0" i="0" u="none" strike="noStrike" kern="1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000" b="0" i="0" u="none" strike="noStrike" kern="1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ách</a:t>
                </a:r>
                <a:r>
                  <a:rPr kumimoji="0" lang="en-US" sz="4000" b="0" i="0" u="none" strike="noStrike" kern="1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000" b="0" i="0" u="none" strike="noStrike" kern="1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ữa</a:t>
                </a:r>
                <a:r>
                  <a:rPr kumimoji="0" lang="en-US" sz="4000" b="0" i="0" u="none" strike="noStrike" kern="1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000" b="0" i="0" u="none" strike="noStrike" kern="1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kumimoji="0" lang="en-US" sz="4000" b="0" i="0" u="none" strike="noStrike" kern="1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000" b="0" i="0" u="none" strike="noStrike" kern="1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ị</a:t>
                </a:r>
                <a:r>
                  <a:rPr kumimoji="0" lang="en-US" sz="4000" b="0" i="0" u="none" strike="noStrike" kern="1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000" b="0" i="0" u="none" strike="noStrike" kern="1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í</a:t>
                </a:r>
                <a:r>
                  <a:rPr kumimoji="0" lang="en-US" sz="4000" b="0" i="0" u="none" strike="noStrike" kern="1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A </a:t>
                </a:r>
                <a:r>
                  <a:rPr kumimoji="0" lang="en-US" sz="4000" b="0" i="0" u="none" strike="noStrike" kern="1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kumimoji="0" lang="en-US" sz="4000" b="0" i="0" u="none" strike="noStrike" kern="1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B </a:t>
                </a:r>
                <a:r>
                  <a:rPr kumimoji="0" lang="en-US" sz="4000" b="0" i="0" u="none" strike="noStrike" kern="1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kumimoji="0" lang="en-US" sz="4000" b="0" i="0" u="none" strike="noStrike" kern="1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      R =</a:t>
                </a:r>
                <a:r>
                  <a:rPr kumimoji="0" lang="en-US" sz="40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4000" b="0" i="1" u="none" strike="noStrike" kern="1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kumimoji="0" lang="en-US" sz="4000" b="0" i="1" u="none" strike="noStrike" kern="1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𝑎</m:t>
                        </m:r>
                        <m:rad>
                          <m:radPr>
                            <m:degHide m:val="on"/>
                            <m:ctrlPr>
                              <a:rPr kumimoji="0" lang="en-US" sz="4000" b="0" i="1" u="none" strike="noStrike" kern="1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radPr>
                          <m:deg/>
                          <m:e>
                            <m:r>
                              <a:rPr kumimoji="0" lang="en-US" sz="4000" b="0" i="1" u="none" strike="noStrike" kern="1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kumimoji="0" lang="en-US" sz="4000" b="0" i="1" u="none" strike="noStrike" kern="1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kumimoji="0" lang="en-US" sz="4000" b="0" i="0" u="none" strike="noStrike" kern="1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000" b="0" i="0" u="none" strike="noStrike" kern="1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uy</a:t>
                </a:r>
                <a:r>
                  <a:rPr kumimoji="0" lang="en-US" sz="4000" b="0" i="0" u="none" strike="noStrike" kern="1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000" b="0" i="0" u="none" strike="noStrike" kern="1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ra</a:t>
                </a:r>
                <a:r>
                  <a:rPr kumimoji="0" lang="en-US" sz="4000" b="0" i="0" u="none" strike="noStrike" kern="1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a =</a:t>
                </a:r>
                <a:r>
                  <a:rPr kumimoji="0" lang="en-US" sz="40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4000" b="0" i="1" u="none" strike="noStrike" kern="1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kumimoji="0" lang="en-US" sz="4000" b="0" i="1" u="none" strike="noStrike" kern="1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3</m:t>
                        </m:r>
                        <m:r>
                          <a:rPr kumimoji="0" lang="en-US" sz="4000" b="0" i="1" u="none" strike="noStrike" kern="1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𝑅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kumimoji="0" lang="en-US" sz="4000" b="0" i="1" u="none" strike="noStrike" kern="1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radPr>
                          <m:deg/>
                          <m:e>
                            <m:r>
                              <a:rPr kumimoji="0" lang="en-US" sz="4000" b="0" i="1" u="none" strike="noStrike" kern="1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  <m:t>3</m:t>
                            </m:r>
                          </m:e>
                        </m:rad>
                      </m:den>
                    </m:f>
                  </m:oMath>
                </a14:m>
                <a:r>
                  <a:rPr kumimoji="0" lang="en-US" sz="4000" b="0" i="0" u="none" strike="noStrike" kern="1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4000" b="0" i="1" u="none" strike="noStrike" kern="1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kumimoji="0" lang="en-US" sz="4000" b="0" i="1" u="none" strike="noStrike" kern="1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3.4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kumimoji="0" lang="en-US" sz="4000" b="0" i="1" u="none" strike="noStrike" kern="1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radPr>
                          <m:deg/>
                          <m:e>
                            <m:r>
                              <a:rPr kumimoji="0" lang="en-US" sz="4000" b="0" i="1" u="none" strike="noStrike" kern="1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  <m:t>3</m:t>
                            </m:r>
                          </m:e>
                        </m:rad>
                      </m:den>
                    </m:f>
                  </m:oMath>
                </a14:m>
                <a:r>
                  <a:rPr kumimoji="0" lang="en-US" sz="4000" b="0" i="0" u="none" strike="noStrike" kern="1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r>
                      <a:rPr kumimoji="0" lang="en-US" sz="4000" b="0" i="0" u="none" strike="noStrike" kern="1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4</m:t>
                    </m:r>
                    <m:rad>
                      <m:radPr>
                        <m:degHide m:val="on"/>
                        <m:ctrlPr>
                          <a:rPr kumimoji="0" lang="en-US" sz="4000" b="0" i="1" u="none" strike="noStrike" kern="1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radPr>
                      <m:deg/>
                      <m:e>
                        <m:r>
                          <a:rPr kumimoji="0" lang="en-US" sz="4000" b="0" i="1" u="none" strike="noStrike" kern="1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e>
                    </m:rad>
                  </m:oMath>
                </a14:m>
                <a:r>
                  <a:rPr kumimoji="0" lang="en-US" sz="4000" b="0" i="0" u="none" strike="noStrike" kern="1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dm</a:t>
                </a: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22729" y="5554104"/>
                <a:ext cx="12941343" cy="2408416"/>
              </a:xfrm>
              <a:prstGeom prst="rect">
                <a:avLst/>
              </a:prstGeom>
              <a:blipFill>
                <a:blip r:embed="rId6"/>
                <a:stretch>
                  <a:fillRect l="-1696" t="-4557" b="-30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56653005"/>
      </p:ext>
    </p:extLst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3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5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>
          <a:xfrm>
            <a:off x="16764000" y="-38100"/>
            <a:ext cx="1209072" cy="1300077"/>
          </a:xfrm>
          <a:prstGeom prst="rect">
            <a:avLst/>
          </a:prstGeom>
        </p:spPr>
      </p:pic>
      <p:pic>
        <p:nvPicPr>
          <p:cNvPr id="25" name="Picture 2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621000" y="8647732"/>
            <a:ext cx="2057400" cy="1216947"/>
          </a:xfrm>
          <a:prstGeom prst="rect">
            <a:avLst/>
          </a:prstGeom>
        </p:spPr>
      </p:pic>
      <p:sp>
        <p:nvSpPr>
          <p:cNvPr id="11" name="Rectangle 10"/>
          <p:cNvSpPr/>
          <p:nvPr/>
        </p:nvSpPr>
        <p:spPr>
          <a:xfrm>
            <a:off x="1219200" y="650216"/>
            <a:ext cx="15773400" cy="491416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		    Cho tam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ọn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BC (AB &lt; AC)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(O)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D = 2R. </a:t>
            </a:r>
            <a:r>
              <a:rPr kumimoji="0" lang="en-US" sz="4000" b="0" i="0" u="none" strike="noStrike" kern="1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M </a:t>
            </a:r>
            <a:r>
              <a:rPr kumimoji="0" lang="en-US" sz="4000" b="0" i="0" u="none" strike="noStrike" kern="1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BC </a:t>
            </a:r>
            <a:r>
              <a:rPr kumimoji="0" lang="en-US" sz="4000" b="0" i="0" u="none" strike="noStrike" kern="1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H </a:t>
            </a:r>
            <a:r>
              <a:rPr kumimoji="0" lang="en-US" sz="4000" b="0" i="0" u="none" strike="noStrike" kern="1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ực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kumimoji="0" lang="en-US" sz="4000" b="0" i="0" u="none" strike="noStrike" kern="1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BC. </a:t>
            </a:r>
            <a:r>
              <a:rPr kumimoji="0" lang="en-US" sz="4000" b="0" i="0" u="none" strike="noStrike" kern="1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minh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lang="en-US" sz="4000" kern="100" baseline="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a)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BHCD </a:t>
            </a:r>
            <a:r>
              <a:rPr kumimoji="0" lang="en-US" sz="4000" b="0" i="0" u="none" strike="noStrike" kern="1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endParaRPr kumimoji="0" lang="en-US" sz="4000" b="0" i="0" u="none" strike="noStrike" kern="100" cap="none" spc="0" normalizeH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lang="en-US" sz="4000" kern="100" baseline="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)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d) Ba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H, M, D </a:t>
            </a:r>
            <a:r>
              <a:rPr kumimoji="0" lang="en-US" sz="4000" b="0" i="0" u="none" strike="noStrike" kern="1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hang </a:t>
            </a:r>
            <a:r>
              <a:rPr kumimoji="0" lang="en-US" sz="4000" b="0" i="0" u="none" strike="noStrike" kern="1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H = 2OM.</a:t>
            </a:r>
            <a:endParaRPr kumimoji="0" lang="en-US" sz="4000" b="0" i="0" u="none" strike="noStrike" kern="1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Google Shape;304;p14"/>
          <p:cNvSpPr/>
          <p:nvPr/>
        </p:nvSpPr>
        <p:spPr>
          <a:xfrm>
            <a:off x="1219200" y="922521"/>
            <a:ext cx="2351175" cy="1082842"/>
          </a:xfrm>
          <a:prstGeom prst="roundRect">
            <a:avLst>
              <a:gd name="adj" fmla="val 16667"/>
            </a:avLst>
          </a:prstGeom>
          <a:solidFill>
            <a:srgbClr val="5F497A"/>
          </a:solidFill>
          <a:ln w="381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40000" dist="20000" dir="5400000" rotWithShape="0">
              <a:srgbClr val="000000">
                <a:alpha val="37647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300" b="1" i="0" u="none" strike="noStrike" kern="120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Bài</a:t>
            </a:r>
            <a:r>
              <a:rPr kumimoji="0" lang="en-US" sz="43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 5</a:t>
            </a:r>
            <a:endParaRPr kumimoji="0" sz="43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rial"/>
              <a:ea typeface="Arial"/>
              <a:cs typeface="Arial"/>
              <a:sym typeface="Arial"/>
            </a:endParaRPr>
          </a:p>
        </p:txBody>
      </p:sp>
      <p:grpSp>
        <p:nvGrpSpPr>
          <p:cNvPr id="14" name="Google Shape;305;p14">
            <a:extLst>
              <a:ext uri="{FF2B5EF4-FFF2-40B4-BE49-F238E27FC236}">
                <a16:creationId xmlns:a16="http://schemas.microsoft.com/office/drawing/2014/main" id="{1575B06D-149C-03EC-121C-32AD587ED8E4}"/>
              </a:ext>
            </a:extLst>
          </p:cNvPr>
          <p:cNvGrpSpPr/>
          <p:nvPr/>
        </p:nvGrpSpPr>
        <p:grpSpPr>
          <a:xfrm flipH="1">
            <a:off x="1219201" y="5773781"/>
            <a:ext cx="2351174" cy="1289304"/>
            <a:chOff x="7837953" y="804641"/>
            <a:chExt cx="2022200" cy="1289304"/>
          </a:xfrm>
        </p:grpSpPr>
        <p:pic>
          <p:nvPicPr>
            <p:cNvPr id="15" name="Google Shape;306;p14">
              <a:extLst>
                <a:ext uri="{FF2B5EF4-FFF2-40B4-BE49-F238E27FC236}">
                  <a16:creationId xmlns:a16="http://schemas.microsoft.com/office/drawing/2014/main" id="{F9BD363C-D864-F042-FDEE-183221802A87}"/>
                </a:ext>
              </a:extLst>
            </p:cNvPr>
            <p:cNvPicPr preferRelativeResize="0"/>
            <p:nvPr/>
          </p:nvPicPr>
          <p:blipFill rotWithShape="1">
            <a:blip r:embed="rId5">
              <a:alphaModFix/>
            </a:blip>
            <a:srcRect/>
            <a:stretch/>
          </p:blipFill>
          <p:spPr>
            <a:xfrm>
              <a:off x="7974523" y="804641"/>
              <a:ext cx="1828800" cy="1289304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17" name="Google Shape;307;p14">
              <a:extLst>
                <a:ext uri="{FF2B5EF4-FFF2-40B4-BE49-F238E27FC236}">
                  <a16:creationId xmlns:a16="http://schemas.microsoft.com/office/drawing/2014/main" id="{8CA80994-8679-1817-998E-54D502BA3EBD}"/>
                </a:ext>
              </a:extLst>
            </p:cNvPr>
            <p:cNvSpPr txBox="1"/>
            <p:nvPr/>
          </p:nvSpPr>
          <p:spPr>
            <a:xfrm>
              <a:off x="7837953" y="873633"/>
              <a:ext cx="2022200" cy="707886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0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Arial"/>
                  <a:ea typeface="Arial"/>
                  <a:cs typeface="Arial"/>
                  <a:sym typeface="Arial"/>
                </a:rPr>
                <a:t>Giải</a:t>
              </a:r>
              <a:endParaRPr kumimoji="0" sz="4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sp>
        <p:nvSpPr>
          <p:cNvPr id="4" name="Rectangle 3"/>
          <p:cNvSpPr/>
          <p:nvPr/>
        </p:nvSpPr>
        <p:spPr>
          <a:xfrm>
            <a:off x="3411587" y="5852994"/>
            <a:ext cx="10591800" cy="34778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R="0" lvl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800"/>
              </a:spcAft>
              <a:buClrTx/>
              <a:buSzTx/>
              <a:tabLst/>
              <a:defRPr/>
            </a:pP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a) Ta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ốn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, B, C, D </a:t>
            </a:r>
            <a:r>
              <a:rPr kumimoji="0" lang="en-US" sz="4000" b="0" i="0" u="none" strike="noStrike" kern="1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uộc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(O) </a:t>
            </a:r>
            <a:r>
              <a:rPr kumimoji="0" lang="en-US" sz="4000" b="0" i="0" u="none" strike="noStrike" kern="1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kumimoji="0" lang="en-US" sz="4000" b="0" i="0" u="none" strike="noStrike" kern="1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BD, ACD </a:t>
            </a:r>
            <a:r>
              <a:rPr kumimoji="0" lang="en-US" sz="4000" b="0" i="0" u="none" strike="noStrike" kern="1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(O) </a:t>
            </a:r>
            <a:r>
              <a:rPr kumimoji="0" lang="en-US" sz="4000" b="0" i="0" u="none" strike="noStrike" kern="1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D.</a:t>
            </a:r>
          </a:p>
          <a:p>
            <a:pPr marR="0" lvl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800"/>
              </a:spcAft>
              <a:buClrTx/>
              <a:buSzTx/>
              <a:tabLst/>
              <a:defRPr/>
            </a:pP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Suy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marR="0" lvl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800"/>
              </a:spcAft>
              <a:buClrTx/>
              <a:buSzTx/>
              <a:tabLst/>
              <a:defRPr/>
            </a:pP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marR="0" lvl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800"/>
              </a:spcAft>
              <a:buClrTx/>
              <a:buSzTx/>
              <a:tabLst/>
              <a:defRPr/>
            </a:pPr>
            <a:endParaRPr kumimoji="0" lang="en-US" sz="4000" b="0" i="0" u="none" strike="noStrike" kern="1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2374810"/>
              </p:ext>
            </p:extLst>
          </p:nvPr>
        </p:nvGraphicFramePr>
        <p:xfrm>
          <a:off x="1872955" y="2803092"/>
          <a:ext cx="4791075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0" name="Equation" r:id="rId6" imgW="1396800" imgH="215640" progId="Equation.DSMT4">
                  <p:embed/>
                </p:oleObj>
              </mc:Choice>
              <mc:Fallback>
                <p:oleObj name="Equation" r:id="rId6" imgW="1396800" imgH="2156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2955" y="2803092"/>
                        <a:ext cx="4791075" cy="7572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0961742"/>
              </p:ext>
            </p:extLst>
          </p:nvPr>
        </p:nvGraphicFramePr>
        <p:xfrm>
          <a:off x="1907826" y="4024813"/>
          <a:ext cx="4181475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1" name="Equation" r:id="rId8" imgW="1218960" imgH="215640" progId="Equation.DSMT4">
                  <p:embed/>
                </p:oleObj>
              </mc:Choice>
              <mc:Fallback>
                <p:oleObj name="Equation" r:id="rId8" imgW="1218960" imgH="21564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826" y="4024813"/>
                        <a:ext cx="4181475" cy="7572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2667568" y="2133866"/>
            <a:ext cx="5240812" cy="4973575"/>
          </a:xfrm>
          <a:prstGeom prst="rect">
            <a:avLst/>
          </a:prstGeom>
        </p:spPr>
      </p:pic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4149014"/>
              </p:ext>
            </p:extLst>
          </p:nvPr>
        </p:nvGraphicFramePr>
        <p:xfrm>
          <a:off x="5316538" y="7031176"/>
          <a:ext cx="4398962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2" name="Equation" r:id="rId11" imgW="1282680" imgH="241200" progId="Equation.DSMT4">
                  <p:embed/>
                </p:oleObj>
              </mc:Choice>
              <mc:Fallback>
                <p:oleObj name="Equation" r:id="rId11" imgW="1282680" imgH="2412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6538" y="7031176"/>
                        <a:ext cx="4398962" cy="8461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8872930"/>
              </p:ext>
            </p:extLst>
          </p:nvPr>
        </p:nvGraphicFramePr>
        <p:xfrm>
          <a:off x="4495800" y="7977108"/>
          <a:ext cx="4791075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3" name="Equation" r:id="rId13" imgW="1396800" imgH="215640" progId="Equation.DSMT4">
                  <p:embed/>
                </p:oleObj>
              </mc:Choice>
              <mc:Fallback>
                <p:oleObj name="Equation" r:id="rId13" imgW="1396800" imgH="21564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7977108"/>
                        <a:ext cx="4791075" cy="7572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119965"/>
      </p:ext>
    </p:extLst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3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5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>
          <a:xfrm>
            <a:off x="16764000" y="-38100"/>
            <a:ext cx="1209072" cy="1300077"/>
          </a:xfrm>
          <a:prstGeom prst="rect">
            <a:avLst/>
          </a:prstGeom>
        </p:spPr>
      </p:pic>
      <p:pic>
        <p:nvPicPr>
          <p:cNvPr id="25" name="Picture 2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621000" y="8647732"/>
            <a:ext cx="2057400" cy="1216947"/>
          </a:xfrm>
          <a:prstGeom prst="rect">
            <a:avLst/>
          </a:prstGeom>
        </p:spPr>
      </p:pic>
      <p:sp>
        <p:nvSpPr>
          <p:cNvPr id="11" name="Rectangle 10"/>
          <p:cNvSpPr/>
          <p:nvPr/>
        </p:nvSpPr>
        <p:spPr>
          <a:xfrm>
            <a:off x="1219200" y="650216"/>
            <a:ext cx="15773400" cy="41960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		    Cho tam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ọn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BC (AB &lt; AC)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(O)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D = 2R.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M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BC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H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ực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BC.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minh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BHCD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endParaRPr kumimoji="0" lang="en-US" sz="4000" b="0" i="0" u="none" strike="noStrike" kern="1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)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d) Ba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H, M, D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H = 2OM.</a:t>
            </a:r>
          </a:p>
        </p:txBody>
      </p:sp>
      <p:sp>
        <p:nvSpPr>
          <p:cNvPr id="13" name="Google Shape;304;p14"/>
          <p:cNvSpPr/>
          <p:nvPr/>
        </p:nvSpPr>
        <p:spPr>
          <a:xfrm>
            <a:off x="1219200" y="922521"/>
            <a:ext cx="2351175" cy="1082842"/>
          </a:xfrm>
          <a:prstGeom prst="roundRect">
            <a:avLst>
              <a:gd name="adj" fmla="val 16667"/>
            </a:avLst>
          </a:prstGeom>
          <a:solidFill>
            <a:srgbClr val="5F497A"/>
          </a:solidFill>
          <a:ln w="381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40000" dist="20000" dir="5400000" rotWithShape="0">
              <a:srgbClr val="000000">
                <a:alpha val="37647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3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Bài</a:t>
            </a:r>
            <a:r>
              <a:rPr kumimoji="0" lang="en-US" sz="43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 5</a:t>
            </a:r>
            <a:endParaRPr kumimoji="0" sz="43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Arial"/>
              <a:cs typeface="Arial"/>
              <a:sym typeface="Arial"/>
            </a:endParaRPr>
          </a:p>
        </p:txBody>
      </p:sp>
      <p:grpSp>
        <p:nvGrpSpPr>
          <p:cNvPr id="14" name="Google Shape;305;p14">
            <a:extLst>
              <a:ext uri="{FF2B5EF4-FFF2-40B4-BE49-F238E27FC236}">
                <a16:creationId xmlns:a16="http://schemas.microsoft.com/office/drawing/2014/main" id="{1575B06D-149C-03EC-121C-32AD587ED8E4}"/>
              </a:ext>
            </a:extLst>
          </p:cNvPr>
          <p:cNvGrpSpPr/>
          <p:nvPr/>
        </p:nvGrpSpPr>
        <p:grpSpPr>
          <a:xfrm flipH="1">
            <a:off x="1255528" y="4834662"/>
            <a:ext cx="2351174" cy="1289304"/>
            <a:chOff x="7837953" y="804641"/>
            <a:chExt cx="2022200" cy="1289304"/>
          </a:xfrm>
        </p:grpSpPr>
        <p:pic>
          <p:nvPicPr>
            <p:cNvPr id="15" name="Google Shape;306;p14">
              <a:extLst>
                <a:ext uri="{FF2B5EF4-FFF2-40B4-BE49-F238E27FC236}">
                  <a16:creationId xmlns:a16="http://schemas.microsoft.com/office/drawing/2014/main" id="{F9BD363C-D864-F042-FDEE-183221802A87}"/>
                </a:ext>
              </a:extLst>
            </p:cNvPr>
            <p:cNvPicPr preferRelativeResize="0"/>
            <p:nvPr/>
          </p:nvPicPr>
          <p:blipFill rotWithShape="1">
            <a:blip r:embed="rId5">
              <a:alphaModFix/>
            </a:blip>
            <a:srcRect/>
            <a:stretch/>
          </p:blipFill>
          <p:spPr>
            <a:xfrm>
              <a:off x="7974523" y="804641"/>
              <a:ext cx="1828800" cy="1289304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17" name="Google Shape;307;p14">
              <a:extLst>
                <a:ext uri="{FF2B5EF4-FFF2-40B4-BE49-F238E27FC236}">
                  <a16:creationId xmlns:a16="http://schemas.microsoft.com/office/drawing/2014/main" id="{8CA80994-8679-1817-998E-54D502BA3EBD}"/>
                </a:ext>
              </a:extLst>
            </p:cNvPr>
            <p:cNvSpPr txBox="1"/>
            <p:nvPr/>
          </p:nvSpPr>
          <p:spPr>
            <a:xfrm>
              <a:off x="7837953" y="873633"/>
              <a:ext cx="2022200" cy="707886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0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Arial"/>
                  <a:ea typeface="Arial"/>
                  <a:cs typeface="Arial"/>
                  <a:sym typeface="Arial"/>
                </a:rPr>
                <a:t>Giải</a:t>
              </a:r>
              <a:endParaRPr kumimoji="0" sz="4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sp>
        <p:nvSpPr>
          <p:cNvPr id="4" name="Rectangle 3"/>
          <p:cNvSpPr/>
          <p:nvPr/>
        </p:nvSpPr>
        <p:spPr>
          <a:xfrm>
            <a:off x="3619788" y="4903654"/>
            <a:ext cx="9246776" cy="429861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BHCD ta </a:t>
            </a:r>
            <a:r>
              <a:rPr kumimoji="0" lang="en-US" sz="4000" b="0" i="0" u="none" strike="noStrike" kern="1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lang="en-US" sz="4000" kern="100" baseline="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BH,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CH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BC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BH // CD (</a:t>
            </a:r>
            <a:r>
              <a:rPr kumimoji="0" lang="en-US" sz="4000" b="0" i="0" u="none" strike="noStrike" kern="1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C)</a:t>
            </a:r>
          </a:p>
          <a:p>
            <a:pPr lvl="0">
              <a:spcAft>
                <a:spcPts val="800"/>
              </a:spcAft>
              <a:defRPr/>
            </a:pP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BD // CH (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B)</a:t>
            </a:r>
          </a:p>
          <a:p>
            <a:pPr lvl="0">
              <a:spcAft>
                <a:spcPts val="800"/>
              </a:spcAft>
            </a:pPr>
            <a:r>
              <a:rPr kumimoji="0" lang="en-US" sz="4000" b="0" i="0" u="none" strike="noStrike" kern="1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ứ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BHCD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endParaRPr kumimoji="0" lang="en-US" sz="4000" b="0" i="0" u="none" strike="noStrike" kern="100" cap="none" spc="0" normalizeH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376644"/>
              </p:ext>
            </p:extLst>
          </p:nvPr>
        </p:nvGraphicFramePr>
        <p:xfrm>
          <a:off x="1875173" y="3372239"/>
          <a:ext cx="4181475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4" name="Equation" r:id="rId6" imgW="1218960" imgH="215640" progId="Equation.DSMT4">
                  <p:embed/>
                </p:oleObj>
              </mc:Choice>
              <mc:Fallback>
                <p:oleObj name="Equation" r:id="rId6" imgW="1218960" imgH="215640" progId="Equation.DSMT4">
                  <p:embed/>
                  <p:pic>
                    <p:nvPicPr>
                      <p:cNvPr id="1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5173" y="3372239"/>
                        <a:ext cx="4181475" cy="7572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2389152" y="2050999"/>
            <a:ext cx="5583920" cy="52991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24197988"/>
      </p:ext>
    </p:extLst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3" grpId="0" animBg="1"/>
      <p:bldP spid="4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5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>
          <a:xfrm>
            <a:off x="16764000" y="-38100"/>
            <a:ext cx="1209072" cy="1300077"/>
          </a:xfrm>
          <a:prstGeom prst="rect">
            <a:avLst/>
          </a:prstGeom>
        </p:spPr>
      </p:pic>
      <p:pic>
        <p:nvPicPr>
          <p:cNvPr id="25" name="Picture 2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621000" y="8647732"/>
            <a:ext cx="2057400" cy="1216947"/>
          </a:xfrm>
          <a:prstGeom prst="rect">
            <a:avLst/>
          </a:prstGeom>
        </p:spPr>
      </p:pic>
      <p:sp>
        <p:nvSpPr>
          <p:cNvPr id="11" name="Rectangle 10"/>
          <p:cNvSpPr/>
          <p:nvPr/>
        </p:nvSpPr>
        <p:spPr>
          <a:xfrm>
            <a:off x="1219200" y="650216"/>
            <a:ext cx="15773400" cy="34778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		    Cho tam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ọn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BC (AB &lt; AC)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(O)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D = 2R.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M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BC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H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ực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BC.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minh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)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d) Ba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H, M, D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H = 2OM.</a:t>
            </a:r>
          </a:p>
        </p:txBody>
      </p:sp>
      <p:sp>
        <p:nvSpPr>
          <p:cNvPr id="13" name="Google Shape;304;p14"/>
          <p:cNvSpPr/>
          <p:nvPr/>
        </p:nvSpPr>
        <p:spPr>
          <a:xfrm>
            <a:off x="1219200" y="922521"/>
            <a:ext cx="2351175" cy="1082842"/>
          </a:xfrm>
          <a:prstGeom prst="roundRect">
            <a:avLst>
              <a:gd name="adj" fmla="val 16667"/>
            </a:avLst>
          </a:prstGeom>
          <a:solidFill>
            <a:srgbClr val="5F497A"/>
          </a:solidFill>
          <a:ln w="381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40000" dist="20000" dir="5400000" rotWithShape="0">
              <a:srgbClr val="000000">
                <a:alpha val="37647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3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Bài</a:t>
            </a:r>
            <a:r>
              <a:rPr kumimoji="0" lang="en-US" sz="43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 5</a:t>
            </a:r>
            <a:endParaRPr kumimoji="0" sz="43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Arial"/>
              <a:cs typeface="Arial"/>
              <a:sym typeface="Arial"/>
            </a:endParaRPr>
          </a:p>
        </p:txBody>
      </p:sp>
      <p:grpSp>
        <p:nvGrpSpPr>
          <p:cNvPr id="14" name="Google Shape;305;p14">
            <a:extLst>
              <a:ext uri="{FF2B5EF4-FFF2-40B4-BE49-F238E27FC236}">
                <a16:creationId xmlns:a16="http://schemas.microsoft.com/office/drawing/2014/main" id="{1575B06D-149C-03EC-121C-32AD587ED8E4}"/>
              </a:ext>
            </a:extLst>
          </p:cNvPr>
          <p:cNvGrpSpPr/>
          <p:nvPr/>
        </p:nvGrpSpPr>
        <p:grpSpPr>
          <a:xfrm flipH="1">
            <a:off x="1203702" y="4168749"/>
            <a:ext cx="2351174" cy="1289304"/>
            <a:chOff x="7837953" y="804641"/>
            <a:chExt cx="2022200" cy="1289304"/>
          </a:xfrm>
        </p:grpSpPr>
        <p:pic>
          <p:nvPicPr>
            <p:cNvPr id="15" name="Google Shape;306;p14">
              <a:extLst>
                <a:ext uri="{FF2B5EF4-FFF2-40B4-BE49-F238E27FC236}">
                  <a16:creationId xmlns:a16="http://schemas.microsoft.com/office/drawing/2014/main" id="{F9BD363C-D864-F042-FDEE-183221802A87}"/>
                </a:ext>
              </a:extLst>
            </p:cNvPr>
            <p:cNvPicPr preferRelativeResize="0"/>
            <p:nvPr/>
          </p:nvPicPr>
          <p:blipFill rotWithShape="1">
            <a:blip r:embed="rId5">
              <a:alphaModFix/>
            </a:blip>
            <a:srcRect/>
            <a:stretch/>
          </p:blipFill>
          <p:spPr>
            <a:xfrm>
              <a:off x="7974523" y="804641"/>
              <a:ext cx="1828800" cy="1289304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17" name="Google Shape;307;p14">
              <a:extLst>
                <a:ext uri="{FF2B5EF4-FFF2-40B4-BE49-F238E27FC236}">
                  <a16:creationId xmlns:a16="http://schemas.microsoft.com/office/drawing/2014/main" id="{8CA80994-8679-1817-998E-54D502BA3EBD}"/>
                </a:ext>
              </a:extLst>
            </p:cNvPr>
            <p:cNvSpPr txBox="1"/>
            <p:nvPr/>
          </p:nvSpPr>
          <p:spPr>
            <a:xfrm>
              <a:off x="7837953" y="873633"/>
              <a:ext cx="2022200" cy="707886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0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Arial"/>
                  <a:ea typeface="Arial"/>
                  <a:cs typeface="Arial"/>
                  <a:sym typeface="Arial"/>
                </a:rPr>
                <a:t>Giải</a:t>
              </a:r>
              <a:endParaRPr kumimoji="0" sz="4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sp>
        <p:nvSpPr>
          <p:cNvPr id="4" name="Rectangle 3"/>
          <p:cNvSpPr/>
          <p:nvPr/>
        </p:nvSpPr>
        <p:spPr>
          <a:xfrm>
            <a:off x="3396088" y="4250295"/>
            <a:ext cx="10167512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spcAft>
                <a:spcPts val="800"/>
              </a:spcAft>
            </a:pP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) Ta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BHCD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endParaRPr kumimoji="0" lang="en-US" sz="4000" b="0" i="0" u="none" strike="noStrike" kern="1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BH = CD (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Mà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             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Pythagore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lvl="0">
              <a:spcAft>
                <a:spcPts val="800"/>
              </a:spcAft>
              <a:defRPr/>
            </a:pP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              (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D = 2R)</a:t>
            </a: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8312645"/>
              </p:ext>
            </p:extLst>
          </p:nvPr>
        </p:nvGraphicFramePr>
        <p:xfrm>
          <a:off x="1981200" y="2688108"/>
          <a:ext cx="4181475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4" name="Equation" r:id="rId6" imgW="1218960" imgH="215640" progId="Equation.DSMT4">
                  <p:embed/>
                </p:oleObj>
              </mc:Choice>
              <mc:Fallback>
                <p:oleObj name="Equation" r:id="rId6" imgW="1218960" imgH="215640" progId="Equation.DSMT4">
                  <p:embed/>
                  <p:pic>
                    <p:nvPicPr>
                      <p:cNvPr id="1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2688108"/>
                        <a:ext cx="4181475" cy="7572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0097667"/>
              </p:ext>
            </p:extLst>
          </p:nvPr>
        </p:nvGraphicFramePr>
        <p:xfrm>
          <a:off x="4279603" y="5607050"/>
          <a:ext cx="4311650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" name="Equation" r:id="rId8" imgW="1257120" imgH="215640" progId="Equation.DSMT4">
                  <p:embed/>
                </p:oleObj>
              </mc:Choice>
              <mc:Fallback>
                <p:oleObj name="Equation" r:id="rId8" imgW="1257120" imgH="215640" progId="Equation.DSMT4">
                  <p:embed/>
                  <p:pic>
                    <p:nvPicPr>
                      <p:cNvPr id="1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9603" y="5607050"/>
                        <a:ext cx="4311650" cy="7572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2586948"/>
              </p:ext>
            </p:extLst>
          </p:nvPr>
        </p:nvGraphicFramePr>
        <p:xfrm>
          <a:off x="4443937" y="6336473"/>
          <a:ext cx="4181475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6" name="Equation" r:id="rId10" imgW="1218960" imgH="215640" progId="Equation.DSMT4">
                  <p:embed/>
                </p:oleObj>
              </mc:Choice>
              <mc:Fallback>
                <p:oleObj name="Equation" r:id="rId10" imgW="1218960" imgH="215640" progId="Equation.DSMT4">
                  <p:embed/>
                  <p:pic>
                    <p:nvPicPr>
                      <p:cNvPr id="1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3937" y="6336473"/>
                        <a:ext cx="4181475" cy="7572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12520271" y="2461916"/>
            <a:ext cx="5555677" cy="52723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47678838"/>
      </p:ext>
    </p:extLst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5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16764000" y="-38100"/>
            <a:ext cx="1209072" cy="1300077"/>
          </a:xfrm>
          <a:prstGeom prst="rect">
            <a:avLst/>
          </a:prstGeom>
        </p:spPr>
      </p:pic>
      <p:pic>
        <p:nvPicPr>
          <p:cNvPr id="25" name="Picture 2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621000" y="8647732"/>
            <a:ext cx="2057400" cy="1216947"/>
          </a:xfrm>
          <a:prstGeom prst="rect">
            <a:avLst/>
          </a:prstGeom>
        </p:spPr>
      </p:pic>
      <p:sp>
        <p:nvSpPr>
          <p:cNvPr id="11" name="Rectangle 10"/>
          <p:cNvSpPr/>
          <p:nvPr/>
        </p:nvSpPr>
        <p:spPr>
          <a:xfrm>
            <a:off x="1219200" y="650216"/>
            <a:ext cx="15773400" cy="27597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		    Cho tam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ọn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BC (AB &lt; AC)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(O)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D = 2R.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M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BC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H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ực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BC.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minh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d) Ba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H, M, D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H = 2OM.</a:t>
            </a:r>
          </a:p>
        </p:txBody>
      </p:sp>
      <p:sp>
        <p:nvSpPr>
          <p:cNvPr id="13" name="Google Shape;304;p14"/>
          <p:cNvSpPr/>
          <p:nvPr/>
        </p:nvSpPr>
        <p:spPr>
          <a:xfrm>
            <a:off x="1219200" y="922521"/>
            <a:ext cx="2351175" cy="1082842"/>
          </a:xfrm>
          <a:prstGeom prst="roundRect">
            <a:avLst>
              <a:gd name="adj" fmla="val 16667"/>
            </a:avLst>
          </a:prstGeom>
          <a:solidFill>
            <a:srgbClr val="5F497A"/>
          </a:solidFill>
          <a:ln w="381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40000" dist="20000" dir="5400000" rotWithShape="0">
              <a:srgbClr val="000000">
                <a:alpha val="37647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3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Bài</a:t>
            </a:r>
            <a:r>
              <a:rPr kumimoji="0" lang="en-US" sz="43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 5</a:t>
            </a:r>
            <a:endParaRPr kumimoji="0" sz="43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Arial"/>
              <a:cs typeface="Arial"/>
              <a:sym typeface="Arial"/>
            </a:endParaRPr>
          </a:p>
        </p:txBody>
      </p:sp>
      <p:grpSp>
        <p:nvGrpSpPr>
          <p:cNvPr id="14" name="Google Shape;305;p14">
            <a:extLst>
              <a:ext uri="{FF2B5EF4-FFF2-40B4-BE49-F238E27FC236}">
                <a16:creationId xmlns:a16="http://schemas.microsoft.com/office/drawing/2014/main" id="{1575B06D-149C-03EC-121C-32AD587ED8E4}"/>
              </a:ext>
            </a:extLst>
          </p:cNvPr>
          <p:cNvGrpSpPr/>
          <p:nvPr/>
        </p:nvGrpSpPr>
        <p:grpSpPr>
          <a:xfrm flipH="1">
            <a:off x="1219201" y="3515627"/>
            <a:ext cx="2351174" cy="1289304"/>
            <a:chOff x="7837953" y="804641"/>
            <a:chExt cx="2022200" cy="1289304"/>
          </a:xfrm>
        </p:grpSpPr>
        <p:pic>
          <p:nvPicPr>
            <p:cNvPr id="15" name="Google Shape;306;p14">
              <a:extLst>
                <a:ext uri="{FF2B5EF4-FFF2-40B4-BE49-F238E27FC236}">
                  <a16:creationId xmlns:a16="http://schemas.microsoft.com/office/drawing/2014/main" id="{F9BD363C-D864-F042-FDEE-183221802A87}"/>
                </a:ext>
              </a:extLst>
            </p:cNvPr>
            <p:cNvPicPr preferRelativeResize="0"/>
            <p:nvPr/>
          </p:nvPicPr>
          <p:blipFill rotWithShape="1">
            <a:blip r:embed="rId4">
              <a:alphaModFix/>
            </a:blip>
            <a:srcRect/>
            <a:stretch/>
          </p:blipFill>
          <p:spPr>
            <a:xfrm>
              <a:off x="7974523" y="804641"/>
              <a:ext cx="1828800" cy="1289304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17" name="Google Shape;307;p14">
              <a:extLst>
                <a:ext uri="{FF2B5EF4-FFF2-40B4-BE49-F238E27FC236}">
                  <a16:creationId xmlns:a16="http://schemas.microsoft.com/office/drawing/2014/main" id="{8CA80994-8679-1817-998E-54D502BA3EBD}"/>
                </a:ext>
              </a:extLst>
            </p:cNvPr>
            <p:cNvSpPr txBox="1"/>
            <p:nvPr/>
          </p:nvSpPr>
          <p:spPr>
            <a:xfrm>
              <a:off x="7837953" y="873633"/>
              <a:ext cx="2022200" cy="707886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0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Arial"/>
                  <a:ea typeface="Arial"/>
                  <a:cs typeface="Arial"/>
                  <a:sym typeface="Arial"/>
                </a:rPr>
                <a:t>Giải</a:t>
              </a:r>
              <a:endParaRPr kumimoji="0" sz="4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sp>
        <p:nvSpPr>
          <p:cNvPr id="7" name="Rectangle 6"/>
          <p:cNvSpPr/>
          <p:nvPr/>
        </p:nvSpPr>
        <p:spPr>
          <a:xfrm>
            <a:off x="1285276" y="4787348"/>
            <a:ext cx="10297124" cy="25545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d) Ta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BHCD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endParaRPr lang="en-US" sz="4000" kern="100" dirty="0">
              <a:solidFill>
                <a:prstClr val="black"/>
              </a:solidFill>
              <a:latin typeface="Arial" panose="020B060402020202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Mà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M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éo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BC</a:t>
            </a:r>
          </a:p>
          <a:p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M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éo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HD</a:t>
            </a:r>
          </a:p>
          <a:p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H, M, D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endParaRPr lang="en-US" sz="4000" kern="100" dirty="0">
              <a:solidFill>
                <a:prstClr val="black"/>
              </a:solidFill>
              <a:latin typeface="Arial" panose="020B060402020202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1185041" y="7392321"/>
            <a:ext cx="11515472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M, O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BC, AD</a:t>
            </a:r>
          </a:p>
          <a:p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suy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OM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DH          </a:t>
            </a:r>
          </a:p>
          <a:p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H = 2OM (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1648475" y="2377882"/>
            <a:ext cx="5477941" cy="51986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38826573"/>
      </p:ext>
    </p:extLst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5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>
          <a:xfrm>
            <a:off x="16764000" y="-38100"/>
            <a:ext cx="1209072" cy="1300077"/>
          </a:xfrm>
          <a:prstGeom prst="rect">
            <a:avLst/>
          </a:prstGeom>
        </p:spPr>
      </p:pic>
      <p:pic>
        <p:nvPicPr>
          <p:cNvPr id="25" name="Picture 2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621000" y="8647732"/>
            <a:ext cx="2057400" cy="1216947"/>
          </a:xfrm>
          <a:prstGeom prst="rect">
            <a:avLst/>
          </a:prstGeom>
        </p:spPr>
      </p:pic>
      <p:sp>
        <p:nvSpPr>
          <p:cNvPr id="11" name="Rectangle 10"/>
          <p:cNvSpPr/>
          <p:nvPr/>
        </p:nvSpPr>
        <p:spPr>
          <a:xfrm>
            <a:off x="1219200" y="650216"/>
            <a:ext cx="15773400" cy="542712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		    Cho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BCD </a:t>
            </a:r>
            <a:r>
              <a:rPr kumimoji="0" lang="en-US" sz="4000" b="0" i="0" u="none" strike="noStrike" kern="1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am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BC, ADC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lượt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lvl="0">
              <a:spcAft>
                <a:spcPts val="800"/>
              </a:spcAft>
              <a:defRPr/>
            </a:pP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</a:t>
            </a:r>
            <a:r>
              <a:rPr kumimoji="0" lang="en-US" sz="4000" b="0" i="0" u="none" strike="noStrike" kern="1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oại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(I)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(K) </a:t>
            </a:r>
            <a:r>
              <a:rPr kumimoji="0" lang="en-US" sz="4000" b="0" i="0" u="none" strike="noStrike" kern="1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ày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xúc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C </a:t>
            </a:r>
            <a:r>
              <a:rPr kumimoji="0" lang="en-US" sz="4000" b="0" i="0" u="none" strike="noStrike" kern="1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H </a:t>
            </a:r>
            <a:r>
              <a:rPr kumimoji="0" lang="en-US" sz="4000" b="0" i="0" u="none" strike="noStrike" kern="1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uộc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C. </a:t>
            </a:r>
            <a:r>
              <a:rPr kumimoji="0" lang="en-US" sz="4000" b="0" i="0" u="none" strike="noStrike" kern="1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ả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(I) </a:t>
            </a:r>
            <a:r>
              <a:rPr kumimoji="0" lang="en-US" sz="4000" b="0" i="0" u="none" strike="noStrike" kern="1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xúc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B </a:t>
            </a:r>
            <a:r>
              <a:rPr kumimoji="0" lang="en-US" sz="4000" b="0" i="0" u="none" strike="noStrike" kern="1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M,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(K)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xúc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D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N(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7).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minh:</a:t>
            </a:r>
          </a:p>
          <a:p>
            <a:pPr lvl="0">
              <a:spcAft>
                <a:spcPts val="800"/>
              </a:spcAft>
              <a:defRPr/>
            </a:pP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a) Ba </a:t>
            </a:r>
            <a:r>
              <a:rPr kumimoji="0" lang="en-US" sz="4000" b="0" i="0" u="none" strike="noStrike" kern="1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I, H, K </a:t>
            </a:r>
            <a:r>
              <a:rPr kumimoji="0" lang="en-US" sz="4000" b="0" i="0" u="none" strike="noStrike" kern="1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lvl="0">
              <a:spcAft>
                <a:spcPts val="800"/>
              </a:spcAft>
              <a:defRPr/>
            </a:pPr>
            <a:r>
              <a:rPr lang="en-US" sz="4000" kern="100" baseline="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b) AM = AN</a:t>
            </a:r>
          </a:p>
          <a:p>
            <a:pPr lvl="0">
              <a:spcAft>
                <a:spcPts val="800"/>
              </a:spcAft>
              <a:defRPr/>
            </a:pP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) </a:t>
            </a:r>
            <a:r>
              <a:rPr lang="en-US" sz="4000" kern="100" baseline="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sz="4000" b="0" i="0" u="none" strike="noStrike" kern="1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Google Shape;304;p14"/>
          <p:cNvSpPr/>
          <p:nvPr/>
        </p:nvSpPr>
        <p:spPr>
          <a:xfrm>
            <a:off x="1242848" y="720556"/>
            <a:ext cx="2351175" cy="1082842"/>
          </a:xfrm>
          <a:prstGeom prst="roundRect">
            <a:avLst>
              <a:gd name="adj" fmla="val 16667"/>
            </a:avLst>
          </a:prstGeom>
          <a:solidFill>
            <a:srgbClr val="5F497A"/>
          </a:solidFill>
          <a:ln w="381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40000" dist="20000" dir="5400000" rotWithShape="0">
              <a:srgbClr val="000000">
                <a:alpha val="37647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3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Bài</a:t>
            </a:r>
            <a:r>
              <a:rPr kumimoji="0" lang="en-US" sz="43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 6</a:t>
            </a:r>
            <a:endParaRPr kumimoji="0" sz="43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Arial"/>
              <a:cs typeface="Arial"/>
              <a:sym typeface="Arial"/>
            </a:endParaRPr>
          </a:p>
        </p:txBody>
      </p:sp>
      <p:grpSp>
        <p:nvGrpSpPr>
          <p:cNvPr id="14" name="Google Shape;305;p14">
            <a:extLst>
              <a:ext uri="{FF2B5EF4-FFF2-40B4-BE49-F238E27FC236}">
                <a16:creationId xmlns:a16="http://schemas.microsoft.com/office/drawing/2014/main" id="{1575B06D-149C-03EC-121C-32AD587ED8E4}"/>
              </a:ext>
            </a:extLst>
          </p:cNvPr>
          <p:cNvGrpSpPr/>
          <p:nvPr/>
        </p:nvGrpSpPr>
        <p:grpSpPr>
          <a:xfrm flipH="1">
            <a:off x="1219200" y="6187803"/>
            <a:ext cx="2351174" cy="1289304"/>
            <a:chOff x="7837953" y="804641"/>
            <a:chExt cx="2022200" cy="1289304"/>
          </a:xfrm>
        </p:grpSpPr>
        <p:pic>
          <p:nvPicPr>
            <p:cNvPr id="15" name="Google Shape;306;p14">
              <a:extLst>
                <a:ext uri="{FF2B5EF4-FFF2-40B4-BE49-F238E27FC236}">
                  <a16:creationId xmlns:a16="http://schemas.microsoft.com/office/drawing/2014/main" id="{F9BD363C-D864-F042-FDEE-183221802A87}"/>
                </a:ext>
              </a:extLst>
            </p:cNvPr>
            <p:cNvPicPr preferRelativeResize="0"/>
            <p:nvPr/>
          </p:nvPicPr>
          <p:blipFill rotWithShape="1">
            <a:blip r:embed="rId5">
              <a:alphaModFix/>
            </a:blip>
            <a:srcRect/>
            <a:stretch/>
          </p:blipFill>
          <p:spPr>
            <a:xfrm>
              <a:off x="7974523" y="804641"/>
              <a:ext cx="1828800" cy="1289304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17" name="Google Shape;307;p14">
              <a:extLst>
                <a:ext uri="{FF2B5EF4-FFF2-40B4-BE49-F238E27FC236}">
                  <a16:creationId xmlns:a16="http://schemas.microsoft.com/office/drawing/2014/main" id="{8CA80994-8679-1817-998E-54D502BA3EBD}"/>
                </a:ext>
              </a:extLst>
            </p:cNvPr>
            <p:cNvSpPr txBox="1"/>
            <p:nvPr/>
          </p:nvSpPr>
          <p:spPr>
            <a:xfrm>
              <a:off x="7837953" y="873633"/>
              <a:ext cx="2022200" cy="707886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0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Arial"/>
                  <a:ea typeface="Arial"/>
                  <a:cs typeface="Arial"/>
                  <a:sym typeface="Arial"/>
                </a:rPr>
                <a:t>Giải</a:t>
              </a:r>
              <a:endParaRPr kumimoji="0" sz="4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sp>
        <p:nvSpPr>
          <p:cNvPr id="7" name="Rectangle 6"/>
          <p:cNvSpPr/>
          <p:nvPr/>
        </p:nvSpPr>
        <p:spPr>
          <a:xfrm>
            <a:off x="3385589" y="6433714"/>
            <a:ext cx="9803399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a) Ta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Hai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(I)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(K)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xúc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H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H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lvl="0"/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Ba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I, H, K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endParaRPr kumimoji="0" lang="en-US" sz="4000" b="0" i="0" u="none" strike="noStrike" kern="1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5742761"/>
              </p:ext>
            </p:extLst>
          </p:nvPr>
        </p:nvGraphicFramePr>
        <p:xfrm>
          <a:off x="1916829" y="5005273"/>
          <a:ext cx="3354388" cy="151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3" name="Equation" r:id="rId6" imgW="977760" imgH="431640" progId="Equation.DSMT4">
                  <p:embed/>
                </p:oleObj>
              </mc:Choice>
              <mc:Fallback>
                <p:oleObj name="Equation" r:id="rId6" imgW="977760" imgH="431640" progId="Equation.DSMT4">
                  <p:embed/>
                  <p:pic>
                    <p:nvPicPr>
                      <p:cNvPr id="1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6829" y="5005273"/>
                        <a:ext cx="3354388" cy="15144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3030200" y="3293510"/>
            <a:ext cx="4871291" cy="53542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99817295"/>
      </p:ext>
    </p:extLst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5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>
          <a:xfrm>
            <a:off x="16764000" y="-38100"/>
            <a:ext cx="1209072" cy="1300077"/>
          </a:xfrm>
          <a:prstGeom prst="rect">
            <a:avLst/>
          </a:prstGeom>
        </p:spPr>
      </p:pic>
      <p:pic>
        <p:nvPicPr>
          <p:cNvPr id="25" name="Picture 2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621000" y="8647732"/>
            <a:ext cx="2057400" cy="1216947"/>
          </a:xfrm>
          <a:prstGeom prst="rect">
            <a:avLst/>
          </a:prstGeom>
        </p:spPr>
      </p:pic>
      <p:sp>
        <p:nvSpPr>
          <p:cNvPr id="11" name="Rectangle 10"/>
          <p:cNvSpPr/>
          <p:nvPr/>
        </p:nvSpPr>
        <p:spPr>
          <a:xfrm>
            <a:off x="3443117" y="2068597"/>
            <a:ext cx="64008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spcAft>
                <a:spcPts val="800"/>
              </a:spcAft>
              <a:defRPr/>
            </a:pP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minh: 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AM = AN  </a:t>
            </a:r>
          </a:p>
        </p:txBody>
      </p:sp>
      <p:sp>
        <p:nvSpPr>
          <p:cNvPr id="13" name="Google Shape;304;p14"/>
          <p:cNvSpPr/>
          <p:nvPr/>
        </p:nvSpPr>
        <p:spPr>
          <a:xfrm>
            <a:off x="1242848" y="720556"/>
            <a:ext cx="2351175" cy="1082842"/>
          </a:xfrm>
          <a:prstGeom prst="roundRect">
            <a:avLst>
              <a:gd name="adj" fmla="val 16667"/>
            </a:avLst>
          </a:prstGeom>
          <a:solidFill>
            <a:srgbClr val="5F497A"/>
          </a:solidFill>
          <a:ln w="381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40000" dist="20000" dir="5400000" rotWithShape="0">
              <a:srgbClr val="000000">
                <a:alpha val="37647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3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Bài</a:t>
            </a:r>
            <a:r>
              <a:rPr kumimoji="0" lang="en-US" sz="43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 6</a:t>
            </a:r>
            <a:endParaRPr kumimoji="0" sz="43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Arial"/>
              <a:cs typeface="Arial"/>
              <a:sym typeface="Arial"/>
            </a:endParaRPr>
          </a:p>
        </p:txBody>
      </p:sp>
      <p:grpSp>
        <p:nvGrpSpPr>
          <p:cNvPr id="14" name="Google Shape;305;p14">
            <a:extLst>
              <a:ext uri="{FF2B5EF4-FFF2-40B4-BE49-F238E27FC236}">
                <a16:creationId xmlns:a16="http://schemas.microsoft.com/office/drawing/2014/main" id="{1575B06D-149C-03EC-121C-32AD587ED8E4}"/>
              </a:ext>
            </a:extLst>
          </p:cNvPr>
          <p:cNvGrpSpPr/>
          <p:nvPr/>
        </p:nvGrpSpPr>
        <p:grpSpPr>
          <a:xfrm flipH="1">
            <a:off x="1242849" y="1919246"/>
            <a:ext cx="2351174" cy="1289304"/>
            <a:chOff x="7837953" y="804641"/>
            <a:chExt cx="2022200" cy="1289304"/>
          </a:xfrm>
        </p:grpSpPr>
        <p:pic>
          <p:nvPicPr>
            <p:cNvPr id="15" name="Google Shape;306;p14">
              <a:extLst>
                <a:ext uri="{FF2B5EF4-FFF2-40B4-BE49-F238E27FC236}">
                  <a16:creationId xmlns:a16="http://schemas.microsoft.com/office/drawing/2014/main" id="{F9BD363C-D864-F042-FDEE-183221802A87}"/>
                </a:ext>
              </a:extLst>
            </p:cNvPr>
            <p:cNvPicPr preferRelativeResize="0"/>
            <p:nvPr/>
          </p:nvPicPr>
          <p:blipFill rotWithShape="1">
            <a:blip r:embed="rId5">
              <a:alphaModFix/>
            </a:blip>
            <a:srcRect/>
            <a:stretch/>
          </p:blipFill>
          <p:spPr>
            <a:xfrm>
              <a:off x="7974523" y="804641"/>
              <a:ext cx="1828800" cy="1289304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17" name="Google Shape;307;p14">
              <a:extLst>
                <a:ext uri="{FF2B5EF4-FFF2-40B4-BE49-F238E27FC236}">
                  <a16:creationId xmlns:a16="http://schemas.microsoft.com/office/drawing/2014/main" id="{8CA80994-8679-1817-998E-54D502BA3EBD}"/>
                </a:ext>
              </a:extLst>
            </p:cNvPr>
            <p:cNvSpPr txBox="1"/>
            <p:nvPr/>
          </p:nvSpPr>
          <p:spPr>
            <a:xfrm>
              <a:off x="7837953" y="873633"/>
              <a:ext cx="2022200" cy="707886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0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Arial"/>
                  <a:ea typeface="Arial"/>
                  <a:cs typeface="Arial"/>
                  <a:sym typeface="Arial"/>
                </a:rPr>
                <a:t>Giải</a:t>
              </a:r>
              <a:endParaRPr kumimoji="0" sz="4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sp>
        <p:nvSpPr>
          <p:cNvPr id="7" name="Rectangle 6"/>
          <p:cNvSpPr/>
          <p:nvPr/>
        </p:nvSpPr>
        <p:spPr>
          <a:xfrm>
            <a:off x="959069" y="3098611"/>
            <a:ext cx="10366213" cy="31700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AM,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H </a:t>
            </a:r>
            <a:r>
              <a:rPr kumimoji="0" lang="en-US" sz="4000" b="0" i="0" u="none" strike="noStrike" kern="1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uyến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(I)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M = AH </a:t>
            </a:r>
            <a:endParaRPr kumimoji="0" lang="en-US" sz="4000" b="0" i="0" u="none" strike="noStrike" kern="1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/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AM, AH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uyến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(K)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N = AH .</a:t>
            </a:r>
          </a:p>
          <a:p>
            <a:pPr lvl="0">
              <a:defRPr/>
            </a:pP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M = AN 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1356813" y="390503"/>
            <a:ext cx="5715000" cy="6281575"/>
          </a:xfrm>
          <a:prstGeom prst="rect">
            <a:avLst/>
          </a:prstGeom>
        </p:spPr>
      </p:pic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4469373"/>
              </p:ext>
            </p:extLst>
          </p:nvPr>
        </p:nvGraphicFramePr>
        <p:xfrm>
          <a:off x="4723606" y="5823646"/>
          <a:ext cx="3354388" cy="151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3" name="Equation" r:id="rId7" imgW="977760" imgH="431640" progId="Equation.DSMT4">
                  <p:embed/>
                </p:oleObj>
              </mc:Choice>
              <mc:Fallback>
                <p:oleObj name="Equation" r:id="rId7" imgW="977760" imgH="431640" progId="Equation.DSMT4">
                  <p:embed/>
                  <p:pic>
                    <p:nvPicPr>
                      <p:cNvPr id="1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3606" y="5823646"/>
                        <a:ext cx="3354388" cy="15144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8"/>
          <p:cNvSpPr/>
          <p:nvPr/>
        </p:nvSpPr>
        <p:spPr>
          <a:xfrm>
            <a:off x="990600" y="6214075"/>
            <a:ext cx="108204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spcAft>
                <a:spcPts val="800"/>
              </a:spcAft>
              <a:defRPr/>
            </a:pP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)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minh:</a:t>
            </a:r>
            <a:endParaRPr kumimoji="0" lang="en-US" sz="4000" b="0" i="0" u="none" strike="noStrike" kern="1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990600" y="7273027"/>
            <a:ext cx="166878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spcAft>
                <a:spcPts val="800"/>
              </a:spcAft>
              <a:defRPr/>
            </a:pP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                                                  (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uyến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ắt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endParaRPr kumimoji="0" lang="en-US" sz="4000" b="0" i="0" u="none" strike="noStrike" kern="1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2083667"/>
              </p:ext>
            </p:extLst>
          </p:nvPr>
        </p:nvGraphicFramePr>
        <p:xfrm>
          <a:off x="2418435" y="6921961"/>
          <a:ext cx="7145337" cy="151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4" name="Equation" r:id="rId9" imgW="2082600" imgH="431640" progId="Equation.DSMT4">
                  <p:embed/>
                </p:oleObj>
              </mc:Choice>
              <mc:Fallback>
                <p:oleObj name="Equation" r:id="rId9" imgW="2082600" imgH="431640" progId="Equation.DSMT4">
                  <p:embed/>
                  <p:pic>
                    <p:nvPicPr>
                      <p:cNvPr id="1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8435" y="6921961"/>
                        <a:ext cx="7145337" cy="15144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21"/>
          <p:cNvSpPr/>
          <p:nvPr/>
        </p:nvSpPr>
        <p:spPr>
          <a:xfrm>
            <a:off x="990600" y="8639802"/>
            <a:ext cx="166878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spcAft>
                <a:spcPts val="800"/>
              </a:spcAft>
              <a:defRPr/>
            </a:pP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Mà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kumimoji="0" lang="en-US" sz="4000" b="0" i="0" u="none" strike="noStrike" kern="1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6521432"/>
              </p:ext>
            </p:extLst>
          </p:nvPr>
        </p:nvGraphicFramePr>
        <p:xfrm>
          <a:off x="2057400" y="8280147"/>
          <a:ext cx="10979151" cy="151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5" name="Equation" r:id="rId11" imgW="3200400" imgH="431640" progId="Equation.DSMT4">
                  <p:embed/>
                </p:oleObj>
              </mc:Choice>
              <mc:Fallback>
                <p:oleObj name="Equation" r:id="rId11" imgW="3200400" imgH="431640" progId="Equation.DSMT4">
                  <p:embed/>
                  <p:pic>
                    <p:nvPicPr>
                      <p:cNvPr id="1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8280147"/>
                        <a:ext cx="10979151" cy="15144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75884302"/>
      </p:ext>
    </p:extLst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0" grpId="0"/>
      <p:bldP spid="22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 rot="20726721">
            <a:off x="15116757" y="8176419"/>
            <a:ext cx="5407326" cy="5292421"/>
          </a:xfrm>
          <a:prstGeom prst="rect">
            <a:avLst/>
          </a:prstGeom>
        </p:spPr>
      </p:pic>
      <p:grpSp>
        <p:nvGrpSpPr>
          <p:cNvPr id="15" name="Google Shape;1097;p63"/>
          <p:cNvGrpSpPr/>
          <p:nvPr/>
        </p:nvGrpSpPr>
        <p:grpSpPr>
          <a:xfrm>
            <a:off x="567794" y="3484309"/>
            <a:ext cx="4906025" cy="4554790"/>
            <a:chOff x="1026411" y="3000040"/>
            <a:chExt cx="4447408" cy="4574994"/>
          </a:xfrm>
        </p:grpSpPr>
        <p:sp>
          <p:nvSpPr>
            <p:cNvPr id="16" name="Google Shape;1098;p63"/>
            <p:cNvSpPr/>
            <p:nvPr/>
          </p:nvSpPr>
          <p:spPr>
            <a:xfrm rot="10800000">
              <a:off x="1026411" y="3000040"/>
              <a:ext cx="4447408" cy="4574994"/>
            </a:xfrm>
            <a:custGeom>
              <a:avLst/>
              <a:gdLst/>
              <a:ahLst/>
              <a:cxnLst/>
              <a:rect l="l" t="t" r="r" b="b"/>
              <a:pathLst>
                <a:path w="15047908" h="15923210" extrusionOk="0">
                  <a:moveTo>
                    <a:pt x="14109009" y="15912021"/>
                  </a:moveTo>
                  <a:cubicBezTo>
                    <a:pt x="14109009" y="15912021"/>
                    <a:pt x="13689256" y="15923210"/>
                    <a:pt x="13226672" y="15920588"/>
                  </a:cubicBezTo>
                  <a:cubicBezTo>
                    <a:pt x="4710410" y="15918426"/>
                    <a:pt x="1057073" y="15910601"/>
                    <a:pt x="1057073" y="15910601"/>
                  </a:cubicBezTo>
                  <a:cubicBezTo>
                    <a:pt x="812931" y="15901766"/>
                    <a:pt x="565145" y="15884786"/>
                    <a:pt x="398404" y="15826608"/>
                  </a:cubicBezTo>
                  <a:cubicBezTo>
                    <a:pt x="120505" y="15729646"/>
                    <a:pt x="0" y="15552118"/>
                    <a:pt x="0" y="4794363"/>
                  </a:cubicBezTo>
                  <a:lnTo>
                    <a:pt x="0" y="4794241"/>
                  </a:lnTo>
                  <a:cubicBezTo>
                    <a:pt x="8536" y="440430"/>
                    <a:pt x="34263" y="311302"/>
                    <a:pt x="140291" y="225758"/>
                  </a:cubicBezTo>
                  <a:cubicBezTo>
                    <a:pt x="342602" y="62530"/>
                    <a:pt x="736658" y="7673"/>
                    <a:pt x="1155311" y="7673"/>
                  </a:cubicBezTo>
                  <a:cubicBezTo>
                    <a:pt x="1155311" y="7673"/>
                    <a:pt x="1551711" y="15681"/>
                    <a:pt x="10638329" y="7673"/>
                  </a:cubicBezTo>
                  <a:cubicBezTo>
                    <a:pt x="13470330" y="0"/>
                    <a:pt x="13934256" y="7673"/>
                    <a:pt x="13934256" y="7673"/>
                  </a:cubicBezTo>
                  <a:cubicBezTo>
                    <a:pt x="14302564" y="15152"/>
                    <a:pt x="14665877" y="84484"/>
                    <a:pt x="14863617" y="207066"/>
                  </a:cubicBezTo>
                  <a:cubicBezTo>
                    <a:pt x="15014634" y="300683"/>
                    <a:pt x="15047908" y="425358"/>
                    <a:pt x="15038769" y="4794364"/>
                  </a:cubicBezTo>
                  <a:lnTo>
                    <a:pt x="15038769" y="4794487"/>
                  </a:lnTo>
                  <a:cubicBezTo>
                    <a:pt x="15038769" y="15670083"/>
                    <a:pt x="14755772" y="15884181"/>
                    <a:pt x="14109009" y="15912021"/>
                  </a:cubicBezTo>
                  <a:close/>
                </a:path>
              </a:pathLst>
            </a:custGeom>
            <a:solidFill>
              <a:srgbClr val="FFCF7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" name="Google Shape;1100;p63"/>
            <p:cNvSpPr txBox="1"/>
            <p:nvPr/>
          </p:nvSpPr>
          <p:spPr>
            <a:xfrm>
              <a:off x="1215181" y="4119901"/>
              <a:ext cx="4030937" cy="2874978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lvl="0" algn="ctr">
                <a:lnSpc>
                  <a:spcPct val="150000"/>
                </a:lnSpc>
              </a:pPr>
              <a:r>
                <a:rPr lang="en-US" sz="4000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Ghi</a:t>
              </a:r>
              <a:r>
                <a:rPr lang="en-US" sz="40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4000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nhớ</a:t>
              </a:r>
              <a:r>
                <a:rPr lang="en-US" sz="40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4000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kiến</a:t>
              </a:r>
              <a:r>
                <a:rPr lang="en-US" sz="40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4000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thức</a:t>
              </a:r>
              <a:r>
                <a:rPr lang="en-US" sz="40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4000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trọng</a:t>
              </a:r>
              <a:r>
                <a:rPr lang="en-US" sz="40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4000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tâm</a:t>
              </a:r>
              <a:r>
                <a:rPr lang="en-US" sz="40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4000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trong</a:t>
              </a:r>
              <a:r>
                <a:rPr lang="en-US" sz="40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4000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bài</a:t>
              </a:r>
              <a:r>
                <a:rPr lang="en-US" sz="40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. </a:t>
              </a:r>
              <a:endParaRPr sz="4000" dirty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grpSp>
        <p:nvGrpSpPr>
          <p:cNvPr id="19" name="Google Shape;1101;p63"/>
          <p:cNvGrpSpPr/>
          <p:nvPr/>
        </p:nvGrpSpPr>
        <p:grpSpPr>
          <a:xfrm>
            <a:off x="6019800" y="3484310"/>
            <a:ext cx="5292503" cy="4554790"/>
            <a:chOff x="6899689" y="2868931"/>
            <a:chExt cx="4797758" cy="3798570"/>
          </a:xfrm>
        </p:grpSpPr>
        <p:sp>
          <p:nvSpPr>
            <p:cNvPr id="20" name="Google Shape;1102;p63"/>
            <p:cNvSpPr/>
            <p:nvPr/>
          </p:nvSpPr>
          <p:spPr>
            <a:xfrm rot="10800000">
              <a:off x="6899689" y="2868931"/>
              <a:ext cx="4797758" cy="3798570"/>
            </a:xfrm>
            <a:custGeom>
              <a:avLst/>
              <a:gdLst/>
              <a:ahLst/>
              <a:cxnLst/>
              <a:rect l="l" t="t" r="r" b="b"/>
              <a:pathLst>
                <a:path w="15047908" h="15923210" extrusionOk="0">
                  <a:moveTo>
                    <a:pt x="14109009" y="15912021"/>
                  </a:moveTo>
                  <a:cubicBezTo>
                    <a:pt x="14109009" y="15912021"/>
                    <a:pt x="13689256" y="15923210"/>
                    <a:pt x="13226672" y="15920588"/>
                  </a:cubicBezTo>
                  <a:cubicBezTo>
                    <a:pt x="4710410" y="15918426"/>
                    <a:pt x="1057073" y="15910601"/>
                    <a:pt x="1057073" y="15910601"/>
                  </a:cubicBezTo>
                  <a:cubicBezTo>
                    <a:pt x="812931" y="15901766"/>
                    <a:pt x="565145" y="15884786"/>
                    <a:pt x="398404" y="15826608"/>
                  </a:cubicBezTo>
                  <a:cubicBezTo>
                    <a:pt x="120505" y="15729646"/>
                    <a:pt x="0" y="15552118"/>
                    <a:pt x="0" y="4794363"/>
                  </a:cubicBezTo>
                  <a:lnTo>
                    <a:pt x="0" y="4794241"/>
                  </a:lnTo>
                  <a:cubicBezTo>
                    <a:pt x="8536" y="440430"/>
                    <a:pt x="34263" y="311302"/>
                    <a:pt x="140291" y="225758"/>
                  </a:cubicBezTo>
                  <a:cubicBezTo>
                    <a:pt x="342602" y="62530"/>
                    <a:pt x="736658" y="7673"/>
                    <a:pt x="1155311" y="7673"/>
                  </a:cubicBezTo>
                  <a:cubicBezTo>
                    <a:pt x="1155311" y="7673"/>
                    <a:pt x="1551711" y="15681"/>
                    <a:pt x="10638329" y="7673"/>
                  </a:cubicBezTo>
                  <a:cubicBezTo>
                    <a:pt x="13470330" y="0"/>
                    <a:pt x="13934256" y="7673"/>
                    <a:pt x="13934256" y="7673"/>
                  </a:cubicBezTo>
                  <a:cubicBezTo>
                    <a:pt x="14302564" y="15152"/>
                    <a:pt x="14665877" y="84484"/>
                    <a:pt x="14863617" y="207066"/>
                  </a:cubicBezTo>
                  <a:cubicBezTo>
                    <a:pt x="15014634" y="300683"/>
                    <a:pt x="15047908" y="425358"/>
                    <a:pt x="15038769" y="4794364"/>
                  </a:cubicBezTo>
                  <a:lnTo>
                    <a:pt x="15038769" y="4794487"/>
                  </a:lnTo>
                  <a:cubicBezTo>
                    <a:pt x="15038769" y="15670083"/>
                    <a:pt x="14755772" y="15884181"/>
                    <a:pt x="14109009" y="15912021"/>
                  </a:cubicBezTo>
                  <a:close/>
                </a:path>
              </a:pathLst>
            </a:custGeom>
            <a:solidFill>
              <a:srgbClr val="FFCF7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" name="Google Shape;1104;p63"/>
            <p:cNvSpPr txBox="1"/>
            <p:nvPr/>
          </p:nvSpPr>
          <p:spPr>
            <a:xfrm>
              <a:off x="7008720" y="3798739"/>
              <a:ext cx="4632565" cy="1617033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ctr" rtl="0">
                <a:lnSpc>
                  <a:spcPct val="15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40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Hoàn </a:t>
              </a:r>
              <a:r>
                <a:rPr lang="en-US" sz="4000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thành</a:t>
              </a:r>
              <a:r>
                <a:rPr lang="en-US" sz="40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4000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bài</a:t>
              </a:r>
              <a:r>
                <a:rPr lang="en-US" sz="40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4000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tập</a:t>
              </a:r>
              <a:r>
                <a:rPr lang="en-US" sz="40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4000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trong</a:t>
              </a:r>
              <a:r>
                <a:rPr lang="en-US" sz="40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SGK </a:t>
              </a:r>
              <a:r>
                <a:rPr lang="en-US" sz="4000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trang</a:t>
              </a:r>
              <a:r>
                <a:rPr lang="en-US" sz="40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90.</a:t>
              </a:r>
              <a:endParaRPr sz="4000" dirty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grpSp>
        <p:nvGrpSpPr>
          <p:cNvPr id="23" name="Google Shape;1105;p63"/>
          <p:cNvGrpSpPr/>
          <p:nvPr/>
        </p:nvGrpSpPr>
        <p:grpSpPr>
          <a:xfrm>
            <a:off x="11751630" y="3484309"/>
            <a:ext cx="5469100" cy="4554790"/>
            <a:chOff x="12263298" y="3009914"/>
            <a:chExt cx="4957847" cy="4565119"/>
          </a:xfrm>
        </p:grpSpPr>
        <p:sp>
          <p:nvSpPr>
            <p:cNvPr id="24" name="Google Shape;1106;p63"/>
            <p:cNvSpPr/>
            <p:nvPr/>
          </p:nvSpPr>
          <p:spPr>
            <a:xfrm rot="10800000">
              <a:off x="12263298" y="3009914"/>
              <a:ext cx="4957847" cy="4565119"/>
            </a:xfrm>
            <a:custGeom>
              <a:avLst/>
              <a:gdLst/>
              <a:ahLst/>
              <a:cxnLst/>
              <a:rect l="l" t="t" r="r" b="b"/>
              <a:pathLst>
                <a:path w="15047908" h="15923210" extrusionOk="0">
                  <a:moveTo>
                    <a:pt x="14109009" y="15912021"/>
                  </a:moveTo>
                  <a:cubicBezTo>
                    <a:pt x="14109009" y="15912021"/>
                    <a:pt x="13689256" y="15923210"/>
                    <a:pt x="13226672" y="15920588"/>
                  </a:cubicBezTo>
                  <a:cubicBezTo>
                    <a:pt x="4710410" y="15918426"/>
                    <a:pt x="1057073" y="15910601"/>
                    <a:pt x="1057073" y="15910601"/>
                  </a:cubicBezTo>
                  <a:cubicBezTo>
                    <a:pt x="812931" y="15901766"/>
                    <a:pt x="565145" y="15884786"/>
                    <a:pt x="398404" y="15826608"/>
                  </a:cubicBezTo>
                  <a:cubicBezTo>
                    <a:pt x="120505" y="15729646"/>
                    <a:pt x="0" y="15552118"/>
                    <a:pt x="0" y="4794363"/>
                  </a:cubicBezTo>
                  <a:lnTo>
                    <a:pt x="0" y="4794241"/>
                  </a:lnTo>
                  <a:cubicBezTo>
                    <a:pt x="8536" y="440430"/>
                    <a:pt x="34263" y="311302"/>
                    <a:pt x="140291" y="225758"/>
                  </a:cubicBezTo>
                  <a:cubicBezTo>
                    <a:pt x="342602" y="62530"/>
                    <a:pt x="736658" y="7673"/>
                    <a:pt x="1155311" y="7673"/>
                  </a:cubicBezTo>
                  <a:cubicBezTo>
                    <a:pt x="1155311" y="7673"/>
                    <a:pt x="1551711" y="15681"/>
                    <a:pt x="10638329" y="7673"/>
                  </a:cubicBezTo>
                  <a:cubicBezTo>
                    <a:pt x="13470330" y="0"/>
                    <a:pt x="13934256" y="7673"/>
                    <a:pt x="13934256" y="7673"/>
                  </a:cubicBezTo>
                  <a:cubicBezTo>
                    <a:pt x="14302564" y="15152"/>
                    <a:pt x="14665877" y="84484"/>
                    <a:pt x="14863617" y="207066"/>
                  </a:cubicBezTo>
                  <a:cubicBezTo>
                    <a:pt x="15014634" y="300683"/>
                    <a:pt x="15047908" y="425358"/>
                    <a:pt x="15038769" y="4794364"/>
                  </a:cubicBezTo>
                  <a:lnTo>
                    <a:pt x="15038769" y="4794487"/>
                  </a:lnTo>
                  <a:cubicBezTo>
                    <a:pt x="15038769" y="15670083"/>
                    <a:pt x="14755772" y="15884181"/>
                    <a:pt x="14109009" y="15912021"/>
                  </a:cubicBezTo>
                  <a:close/>
                </a:path>
              </a:pathLst>
            </a:custGeom>
            <a:solidFill>
              <a:srgbClr val="FFCF7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" name="Google Shape;1108;p63"/>
            <p:cNvSpPr txBox="1"/>
            <p:nvPr/>
          </p:nvSpPr>
          <p:spPr>
            <a:xfrm>
              <a:off x="12472322" y="3507686"/>
              <a:ext cx="4539800" cy="3609111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lvl="0" algn="ctr">
                <a:lnSpc>
                  <a:spcPct val="150000"/>
                </a:lnSpc>
              </a:pPr>
              <a:r>
                <a:rPr lang="en-US" sz="3800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Chuẩn</a:t>
              </a:r>
              <a:r>
                <a:rPr lang="en-US" sz="38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3800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bị</a:t>
              </a:r>
              <a:r>
                <a:rPr lang="en-US" sz="38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3800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bài</a:t>
              </a:r>
              <a:r>
                <a:rPr lang="en-US" sz="38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3800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mới</a:t>
              </a:r>
              <a:r>
                <a:rPr lang="en-US" sz="38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: </a:t>
              </a:r>
              <a:r>
                <a:rPr lang="en-US" sz="3800" b="1" i="1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“</a:t>
              </a:r>
              <a:r>
                <a:rPr lang="en-US" sz="3800" b="1" i="1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Bài</a:t>
              </a:r>
              <a:r>
                <a:rPr lang="en-US" sz="3800" b="1" i="1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2: </a:t>
              </a:r>
              <a:r>
                <a:rPr lang="en-US" sz="3800" b="1" i="1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Xác</a:t>
              </a:r>
              <a:r>
                <a:rPr lang="en-US" sz="3800" b="1" i="1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3800" b="1" i="1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suất</a:t>
              </a:r>
              <a:r>
                <a:rPr lang="en-US" sz="3800" b="1" i="1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3800" b="1" i="1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lí</a:t>
              </a:r>
              <a:r>
                <a:rPr lang="en-US" sz="3800" b="1" i="1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3800" b="1" i="1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thuyết</a:t>
              </a:r>
              <a:r>
                <a:rPr lang="en-US" sz="3800" b="1" i="1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3800" b="1" i="1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và</a:t>
              </a:r>
              <a:r>
                <a:rPr lang="en-US" sz="3800" b="1" i="1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3800" b="1" i="1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xác</a:t>
              </a:r>
              <a:r>
                <a:rPr lang="en-US" sz="3800" b="1" i="1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3800" b="1" i="1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suất</a:t>
              </a:r>
              <a:r>
                <a:rPr lang="en-US" sz="3800" b="1" i="1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3800" b="1" i="1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thực</a:t>
              </a:r>
              <a:r>
                <a:rPr lang="en-US" sz="3800" b="1" i="1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3800" b="1" i="1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nghiệm</a:t>
              </a:r>
              <a:r>
                <a:rPr lang="en-US" sz="3800" b="1" i="1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”.</a:t>
              </a:r>
              <a:endParaRPr sz="3800" b="1" i="1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grpSp>
        <p:nvGrpSpPr>
          <p:cNvPr id="29" name="Group 28"/>
          <p:cNvGrpSpPr/>
          <p:nvPr/>
        </p:nvGrpSpPr>
        <p:grpSpPr>
          <a:xfrm>
            <a:off x="4572000" y="1025690"/>
            <a:ext cx="9220200" cy="1447800"/>
            <a:chOff x="5272240" y="162426"/>
            <a:chExt cx="9220200" cy="1447800"/>
          </a:xfrm>
        </p:grpSpPr>
        <p:sp>
          <p:nvSpPr>
            <p:cNvPr id="30" name="Rounded Rectangle 29"/>
            <p:cNvSpPr/>
            <p:nvPr/>
          </p:nvSpPr>
          <p:spPr>
            <a:xfrm>
              <a:off x="5272240" y="162426"/>
              <a:ext cx="9220200" cy="1447800"/>
            </a:xfrm>
            <a:prstGeom prst="roundRect">
              <a:avLst/>
            </a:prstGeom>
            <a:noFill/>
            <a:ln w="38100">
              <a:solidFill>
                <a:schemeClr val="accent5">
                  <a:lumMod val="75000"/>
                </a:schemeClr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" name="TextBox 5"/>
            <p:cNvSpPr txBox="1"/>
            <p:nvPr/>
          </p:nvSpPr>
          <p:spPr>
            <a:xfrm>
              <a:off x="5638800" y="310816"/>
              <a:ext cx="8539951" cy="1231106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 algn="ctr">
                <a:lnSpc>
                  <a:spcPts val="9600"/>
                </a:lnSpc>
              </a:pPr>
              <a:r>
                <a:rPr lang="en-US" sz="6000" b="1">
                  <a:latin typeface="Arial" panose="020B0604020202020204" pitchFamily="34" charset="0"/>
                  <a:cs typeface="Arial" panose="020B0604020202020204" pitchFamily="34" charset="0"/>
                </a:rPr>
                <a:t>HƯỚNG DẪN VỀ NHÀ</a:t>
              </a:r>
              <a:endParaRPr lang="en-US" sz="6000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pic>
        <p:nvPicPr>
          <p:cNvPr id="33" name="Picture 6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>
          <a:xfrm>
            <a:off x="15925800" y="201996"/>
            <a:ext cx="1894621" cy="1960798"/>
          </a:xfrm>
          <a:prstGeom prst="rect">
            <a:avLst/>
          </a:prstGeom>
        </p:spPr>
      </p:pic>
      <p:pic>
        <p:nvPicPr>
          <p:cNvPr id="34" name="Picture 7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>
          <a:xfrm>
            <a:off x="2819400" y="8361947"/>
            <a:ext cx="4383276" cy="4114800"/>
          </a:xfrm>
          <a:prstGeom prst="rect">
            <a:avLst/>
          </a:prstGeom>
        </p:spPr>
      </p:pic>
      <p:pic>
        <p:nvPicPr>
          <p:cNvPr id="35" name="Picture 5"/>
          <p:cNvPicPr>
            <a:picLocks noChangeAspect="1"/>
          </p:cNvPicPr>
          <p:nvPr/>
        </p:nvPicPr>
        <p:blipFill>
          <a:blip r:embed="rId5"/>
          <a:srcRect/>
          <a:stretch>
            <a:fillRect/>
          </a:stretch>
        </p:blipFill>
        <p:spPr>
          <a:xfrm>
            <a:off x="-1513390" y="708335"/>
            <a:ext cx="3026780" cy="2761937"/>
          </a:xfrm>
          <a:prstGeom prst="rect">
            <a:avLst/>
          </a:prstGeom>
        </p:spPr>
      </p:pic>
    </p:spTree>
  </p:cSld>
  <p:clrMapOvr>
    <a:masterClrMapping/>
  </p:clrMapOvr>
  <p:transition spd="med"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2"/>
              </a:ext>
            </a:extLst>
          </a:blip>
          <a:srcRect/>
          <a:stretch>
            <a:fillRect/>
          </a:stretch>
        </p:blipFill>
        <p:spPr>
          <a:xfrm>
            <a:off x="1636294" y="1257300"/>
            <a:ext cx="15087600" cy="6202996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5886138"/>
            <a:ext cx="6096000" cy="5880713"/>
          </a:xfrm>
          <a:prstGeom prst="rect">
            <a:avLst/>
          </a:prstGeom>
        </p:spPr>
      </p:pic>
      <p:pic>
        <p:nvPicPr>
          <p:cNvPr id="10" name="Picture 6"/>
          <p:cNvPicPr>
            <a:picLocks noChangeAspect="1"/>
          </p:cNvPicPr>
          <p:nvPr/>
        </p:nvPicPr>
        <p:blipFill>
          <a:blip r:embed="rId4">
            <a:duotone>
              <a:schemeClr val="accent3">
                <a:shade val="45000"/>
                <a:satMod val="135000"/>
              </a:schemeClr>
              <a:prstClr val="white"/>
            </a:duotone>
          </a:blip>
          <a:srcRect/>
          <a:stretch>
            <a:fillRect/>
          </a:stretch>
        </p:blipFill>
        <p:spPr>
          <a:xfrm flipH="1">
            <a:off x="14876702" y="565688"/>
            <a:ext cx="1734898" cy="1795496"/>
          </a:xfrm>
          <a:prstGeom prst="rect">
            <a:avLst/>
          </a:prstGeom>
        </p:spPr>
      </p:pic>
      <p:pic>
        <p:nvPicPr>
          <p:cNvPr id="11" name="Picture 5"/>
          <p:cNvPicPr>
            <a:picLocks noChangeAspect="1"/>
          </p:cNvPicPr>
          <p:nvPr/>
        </p:nvPicPr>
        <p:blipFill>
          <a:blip r:embed="rId5"/>
          <a:srcRect/>
          <a:stretch>
            <a:fillRect/>
          </a:stretch>
        </p:blipFill>
        <p:spPr>
          <a:xfrm>
            <a:off x="15316200" y="7725314"/>
            <a:ext cx="4582210" cy="2285378"/>
          </a:xfrm>
          <a:prstGeom prst="rect">
            <a:avLst/>
          </a:prstGeom>
        </p:spPr>
      </p:pic>
      <p:sp>
        <p:nvSpPr>
          <p:cNvPr id="12" name="Rectangle 11"/>
          <p:cNvSpPr/>
          <p:nvPr/>
        </p:nvSpPr>
        <p:spPr>
          <a:xfrm>
            <a:off x="2664994" y="2122049"/>
            <a:ext cx="13030200" cy="355481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>
              <a:lnSpc>
                <a:spcPct val="150000"/>
              </a:lnSpc>
            </a:pPr>
            <a:r>
              <a:rPr lang="en-US" sz="75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ẢM ƠN CÁC EM </a:t>
            </a:r>
          </a:p>
          <a:p>
            <a:pPr lvl="0" algn="ctr">
              <a:lnSpc>
                <a:spcPct val="150000"/>
              </a:lnSpc>
            </a:pPr>
            <a:r>
              <a:rPr lang="en-US" sz="75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Ã LẮNG NGHE BÀI HỌC!</a:t>
            </a:r>
          </a:p>
        </p:txBody>
      </p:sp>
    </p:spTree>
    <p:extLst>
      <p:ext uri="{BB962C8B-B14F-4D97-AF65-F5344CB8AC3E}">
        <p14:creationId xmlns:p14="http://schemas.microsoft.com/office/powerpoint/2010/main" val="1521356636"/>
      </p:ext>
    </p:extLst>
  </p:cSld>
  <p:clrMapOvr>
    <a:masterClrMapping/>
  </p:clrMapOvr>
  <p:transition spd="med">
    <p:split orient="vert" dir="in"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5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 rot="13832001">
            <a:off x="14663310" y="-1632802"/>
            <a:ext cx="6083278" cy="4220274"/>
          </a:xfrm>
          <a:prstGeom prst="rect">
            <a:avLst/>
          </a:prstGeom>
        </p:spPr>
      </p:pic>
      <p:sp>
        <p:nvSpPr>
          <p:cNvPr id="15" name="Rectangle 14"/>
          <p:cNvSpPr/>
          <p:nvPr/>
        </p:nvSpPr>
        <p:spPr>
          <a:xfrm>
            <a:off x="5449144" y="5580260"/>
            <a:ext cx="9823138" cy="7848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nl-NL" sz="4500" b="1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ƯỜNG TRÒN NỘI TIẾP TAM GIÁC</a:t>
            </a:r>
            <a:endParaRPr lang="en-US" sz="4500" dirty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20" name="Group 19"/>
          <p:cNvGrpSpPr/>
          <p:nvPr/>
        </p:nvGrpSpPr>
        <p:grpSpPr>
          <a:xfrm>
            <a:off x="5029200" y="766792"/>
            <a:ext cx="8203627" cy="1447800"/>
            <a:chOff x="5341755" y="254955"/>
            <a:chExt cx="8203627" cy="1447800"/>
          </a:xfrm>
        </p:grpSpPr>
        <p:sp>
          <p:nvSpPr>
            <p:cNvPr id="21" name="Rounded Rectangle 20"/>
            <p:cNvSpPr/>
            <p:nvPr/>
          </p:nvSpPr>
          <p:spPr>
            <a:xfrm>
              <a:off x="5341755" y="254955"/>
              <a:ext cx="8203627" cy="1447800"/>
            </a:xfrm>
            <a:prstGeom prst="roundRect">
              <a:avLst/>
            </a:prstGeom>
            <a:noFill/>
            <a:ln w="38100">
              <a:solidFill>
                <a:schemeClr val="accent5">
                  <a:lumMod val="75000"/>
                </a:schemeClr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2" name="TextBox 5"/>
            <p:cNvSpPr txBox="1"/>
            <p:nvPr/>
          </p:nvSpPr>
          <p:spPr>
            <a:xfrm>
              <a:off x="5638800" y="342900"/>
              <a:ext cx="7634439" cy="1231106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96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6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NỘI</a:t>
              </a:r>
              <a:r>
                <a:rPr kumimoji="0" lang="en-US" sz="6000" b="1" i="0" u="none" strike="noStrike" kern="1200" cap="none" spc="0" normalizeH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DUNG BÀI HỌC</a:t>
              </a:r>
              <a:endParaRPr kumimoji="0" lang="en-US" sz="6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</p:grp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173200" y="7315412"/>
            <a:ext cx="3087506" cy="2593735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9600" y="571500"/>
            <a:ext cx="1066800" cy="1145177"/>
          </a:xfrm>
          <a:prstGeom prst="rect">
            <a:avLst/>
          </a:prstGeom>
        </p:spPr>
      </p:pic>
      <p:grpSp>
        <p:nvGrpSpPr>
          <p:cNvPr id="24" name="Group 23"/>
          <p:cNvGrpSpPr/>
          <p:nvPr/>
        </p:nvGrpSpPr>
        <p:grpSpPr>
          <a:xfrm>
            <a:off x="4106726" y="3588742"/>
            <a:ext cx="1236936" cy="1155973"/>
            <a:chOff x="2315060" y="3149849"/>
            <a:chExt cx="1236936" cy="1155973"/>
          </a:xfrm>
        </p:grpSpPr>
        <p:pic>
          <p:nvPicPr>
            <p:cNvPr id="25" name="Picture 2"/>
            <p:cNvPicPr>
              <a:picLocks noChangeAspect="1"/>
            </p:cNvPicPr>
            <p:nvPr/>
          </p:nvPicPr>
          <p:blipFill>
            <a:blip r:embed="rId5" cstate="print"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colorTemperature colorTemp="4700"/>
                      </a14:imgEffect>
                      <a14:imgEffect>
                        <a14:brightnessContrast contrast="-2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15060" y="3149849"/>
              <a:ext cx="1236936" cy="1155973"/>
            </a:xfrm>
            <a:prstGeom prst="rect">
              <a:avLst/>
            </a:prstGeom>
          </p:spPr>
        </p:pic>
        <p:sp>
          <p:nvSpPr>
            <p:cNvPr id="26" name="TextBox 15"/>
            <p:cNvSpPr txBox="1"/>
            <p:nvPr/>
          </p:nvSpPr>
          <p:spPr>
            <a:xfrm>
              <a:off x="2411833" y="3543300"/>
              <a:ext cx="1043391" cy="569130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4368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5000" b="1" dirty="0">
                  <a:latin typeface="Arial" panose="020B0604020202020204" pitchFamily="34" charset="0"/>
                  <a:cs typeface="Arial" panose="020B0604020202020204" pitchFamily="34" charset="0"/>
                </a:rPr>
                <a:t>I</a:t>
              </a:r>
              <a:endParaRPr kumimoji="0" lang="en-US" sz="5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</p:grpSp>
      <p:grpSp>
        <p:nvGrpSpPr>
          <p:cNvPr id="27" name="Group 26"/>
          <p:cNvGrpSpPr/>
          <p:nvPr/>
        </p:nvGrpSpPr>
        <p:grpSpPr>
          <a:xfrm>
            <a:off x="4106726" y="5448300"/>
            <a:ext cx="1236936" cy="1155973"/>
            <a:chOff x="2315060" y="3149849"/>
            <a:chExt cx="1236936" cy="1155973"/>
          </a:xfrm>
        </p:grpSpPr>
        <p:pic>
          <p:nvPicPr>
            <p:cNvPr id="28" name="Picture 2"/>
            <p:cNvPicPr>
              <a:picLocks noChangeAspect="1"/>
            </p:cNvPicPr>
            <p:nvPr/>
          </p:nvPicPr>
          <p:blipFill>
            <a:blip r:embed="rId5" cstate="print"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colorTemperature colorTemp="4700"/>
                      </a14:imgEffect>
                      <a14:imgEffect>
                        <a14:brightnessContrast contrast="-2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15060" y="3149849"/>
              <a:ext cx="1236936" cy="1155973"/>
            </a:xfrm>
            <a:prstGeom prst="rect">
              <a:avLst/>
            </a:prstGeom>
          </p:spPr>
        </p:pic>
        <p:sp>
          <p:nvSpPr>
            <p:cNvPr id="29" name="TextBox 15"/>
            <p:cNvSpPr txBox="1"/>
            <p:nvPr/>
          </p:nvSpPr>
          <p:spPr>
            <a:xfrm>
              <a:off x="2411833" y="3543300"/>
              <a:ext cx="1043391" cy="569130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4368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5000" b="1" dirty="0">
                  <a:latin typeface="Arial" panose="020B0604020202020204" pitchFamily="34" charset="0"/>
                  <a:cs typeface="Arial" panose="020B0604020202020204" pitchFamily="34" charset="0"/>
                </a:rPr>
                <a:t>II</a:t>
              </a:r>
              <a:endParaRPr kumimoji="0" lang="en-US" sz="5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</p:grpSp>
      <p:sp>
        <p:nvSpPr>
          <p:cNvPr id="16" name="Rectangle 15"/>
          <p:cNvSpPr/>
          <p:nvPr/>
        </p:nvSpPr>
        <p:spPr>
          <a:xfrm>
            <a:off x="5492619" y="3874343"/>
            <a:ext cx="10688760" cy="7848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l-NL" sz="450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ƯỜNG TRÒN NGOẠI TIẾP TAM GIÁC</a:t>
            </a:r>
            <a:endParaRPr lang="en-US" sz="45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80025125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2286000" y="1790700"/>
            <a:ext cx="13639800" cy="2362200"/>
            <a:chOff x="2727158" y="2917658"/>
            <a:chExt cx="13639800" cy="2362200"/>
          </a:xfrm>
        </p:grpSpPr>
        <p:grpSp>
          <p:nvGrpSpPr>
            <p:cNvPr id="40" name="Group 4"/>
            <p:cNvGrpSpPr/>
            <p:nvPr/>
          </p:nvGrpSpPr>
          <p:grpSpPr>
            <a:xfrm>
              <a:off x="2727158" y="2917658"/>
              <a:ext cx="13639800" cy="2362200"/>
              <a:chOff x="0" y="0"/>
              <a:chExt cx="8585565" cy="2221020"/>
            </a:xfrm>
          </p:grpSpPr>
          <p:sp>
            <p:nvSpPr>
              <p:cNvPr id="42" name="Freeform 5"/>
              <p:cNvSpPr/>
              <p:nvPr/>
            </p:nvSpPr>
            <p:spPr>
              <a:xfrm>
                <a:off x="12700" y="12700"/>
                <a:ext cx="8560165" cy="2195620"/>
              </a:xfrm>
              <a:custGeom>
                <a:avLst/>
                <a:gdLst/>
                <a:ahLst/>
                <a:cxnLst/>
                <a:rect l="l" t="t" r="r" b="b"/>
                <a:pathLst>
                  <a:path w="8560165" h="2195620">
                    <a:moveTo>
                      <a:pt x="7603220" y="2195620"/>
                    </a:moveTo>
                    <a:lnTo>
                      <a:pt x="956945" y="2195620"/>
                    </a:lnTo>
                    <a:cubicBezTo>
                      <a:pt x="428371" y="2195620"/>
                      <a:pt x="0" y="1767122"/>
                      <a:pt x="0" y="1097810"/>
                    </a:cubicBezTo>
                    <a:lnTo>
                      <a:pt x="0" y="1097810"/>
                    </a:lnTo>
                    <a:cubicBezTo>
                      <a:pt x="0" y="428371"/>
                      <a:pt x="428371" y="0"/>
                      <a:pt x="956945" y="0"/>
                    </a:cubicBezTo>
                    <a:lnTo>
                      <a:pt x="7603220" y="0"/>
                    </a:lnTo>
                    <a:cubicBezTo>
                      <a:pt x="8131666" y="0"/>
                      <a:pt x="8560165" y="428371"/>
                      <a:pt x="8560165" y="1097810"/>
                    </a:cubicBezTo>
                    <a:lnTo>
                      <a:pt x="8560165" y="1097810"/>
                    </a:lnTo>
                    <a:cubicBezTo>
                      <a:pt x="8560165" y="1767122"/>
                      <a:pt x="8131667" y="2195620"/>
                      <a:pt x="7603220" y="2195620"/>
                    </a:cubicBezTo>
                    <a:close/>
                  </a:path>
                </a:pathLst>
              </a:custGeom>
              <a:solidFill>
                <a:srgbClr val="FFD93B"/>
              </a:solidFill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" name="Freeform 6"/>
              <p:cNvSpPr/>
              <p:nvPr/>
            </p:nvSpPr>
            <p:spPr>
              <a:xfrm>
                <a:off x="0" y="0"/>
                <a:ext cx="8585565" cy="2221020"/>
              </a:xfrm>
              <a:custGeom>
                <a:avLst/>
                <a:gdLst/>
                <a:ahLst/>
                <a:cxnLst/>
                <a:rect l="l" t="t" r="r" b="b"/>
                <a:pathLst>
                  <a:path w="8585565" h="2221020">
                    <a:moveTo>
                      <a:pt x="7615920" y="0"/>
                    </a:moveTo>
                    <a:lnTo>
                      <a:pt x="969645" y="0"/>
                    </a:lnTo>
                    <a:cubicBezTo>
                      <a:pt x="434975" y="0"/>
                      <a:pt x="0" y="434975"/>
                      <a:pt x="0" y="1110510"/>
                    </a:cubicBezTo>
                    <a:cubicBezTo>
                      <a:pt x="0" y="1786045"/>
                      <a:pt x="434975" y="2221020"/>
                      <a:pt x="969645" y="2221020"/>
                    </a:cubicBezTo>
                    <a:lnTo>
                      <a:pt x="7615920" y="2221020"/>
                    </a:lnTo>
                    <a:cubicBezTo>
                      <a:pt x="8150590" y="2221020"/>
                      <a:pt x="8585565" y="1786045"/>
                      <a:pt x="8585565" y="1110510"/>
                    </a:cubicBezTo>
                    <a:cubicBezTo>
                      <a:pt x="8585565" y="434975"/>
                      <a:pt x="8150590" y="0"/>
                      <a:pt x="7615920" y="0"/>
                    </a:cubicBezTo>
                    <a:close/>
                    <a:moveTo>
                      <a:pt x="7615920" y="2195620"/>
                    </a:moveTo>
                    <a:lnTo>
                      <a:pt x="969645" y="2195620"/>
                    </a:lnTo>
                    <a:cubicBezTo>
                      <a:pt x="448945" y="2195620"/>
                      <a:pt x="25400" y="1772075"/>
                      <a:pt x="25400" y="1110510"/>
                    </a:cubicBezTo>
                    <a:cubicBezTo>
                      <a:pt x="25400" y="448945"/>
                      <a:pt x="448945" y="25400"/>
                      <a:pt x="969645" y="25400"/>
                    </a:cubicBezTo>
                    <a:lnTo>
                      <a:pt x="7615920" y="25400"/>
                    </a:lnTo>
                    <a:cubicBezTo>
                      <a:pt x="8136620" y="25400"/>
                      <a:pt x="8560165" y="448945"/>
                      <a:pt x="8560165" y="1110510"/>
                    </a:cubicBezTo>
                    <a:cubicBezTo>
                      <a:pt x="8560165" y="1772075"/>
                      <a:pt x="8136620" y="2195620"/>
                      <a:pt x="7615920" y="2195620"/>
                    </a:cubicBezTo>
                    <a:close/>
                  </a:path>
                </a:pathLst>
              </a:custGeom>
              <a:solidFill>
                <a:srgbClr val="031929"/>
              </a:solidFill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" name="Rectangle 2"/>
            <p:cNvSpPr/>
            <p:nvPr/>
          </p:nvSpPr>
          <p:spPr>
            <a:xfrm>
              <a:off x="4327358" y="3603458"/>
              <a:ext cx="11240193" cy="93871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/>
              <a:r>
                <a:rPr lang="nl-NL" sz="5500" b="1" dirty="0">
                  <a:solidFill>
                    <a:prstClr val="black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I.</a:t>
              </a:r>
              <a:r>
                <a:rPr lang="nl-NL" sz="4500" b="1" dirty="0">
                  <a:solidFill>
                    <a:prstClr val="black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 ĐƯỜNG TRÒN NGOẠI TIẾP TAM GIÁC</a:t>
              </a:r>
              <a:endParaRPr lang="en-US" sz="45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34237" y="6904121"/>
            <a:ext cx="6743323" cy="3384884"/>
          </a:xfrm>
          <a:prstGeom prst="rect">
            <a:avLst/>
          </a:prstGeom>
        </p:spPr>
      </p:pic>
      <p:pic>
        <p:nvPicPr>
          <p:cNvPr id="44" name="Picture 1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-228600" y="6210300"/>
            <a:ext cx="1173320" cy="1045322"/>
          </a:xfrm>
          <a:prstGeom prst="rect">
            <a:avLst/>
          </a:prstGeom>
        </p:spPr>
      </p:pic>
      <p:pic>
        <p:nvPicPr>
          <p:cNvPr id="45" name="Picture 15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 rot="9585125">
            <a:off x="16488602" y="5427899"/>
            <a:ext cx="2183861" cy="559863"/>
          </a:xfrm>
          <a:prstGeom prst="rect">
            <a:avLst/>
          </a:prstGeom>
        </p:spPr>
      </p:pic>
      <p:pic>
        <p:nvPicPr>
          <p:cNvPr id="46" name="Picture 26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 rot="20708999">
            <a:off x="16433972" y="389360"/>
            <a:ext cx="1184128" cy="17413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80327662"/>
      </p:ext>
    </p:extLst>
  </p:cSld>
  <p:clrMapOvr>
    <a:masterClrMapping/>
  </p:clrMapOvr>
  <p:transition spd="med">
    <p:circle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6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 rot="2782518">
            <a:off x="16011183" y="-450072"/>
            <a:ext cx="1749946" cy="1827620"/>
          </a:xfrm>
          <a:prstGeom prst="rect">
            <a:avLst/>
          </a:prstGeom>
        </p:spPr>
      </p:pic>
      <p:pic>
        <p:nvPicPr>
          <p:cNvPr id="37" name="Picture 3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887099" y="8280547"/>
            <a:ext cx="1998114" cy="1439883"/>
          </a:xfrm>
          <a:prstGeom prst="rect">
            <a:avLst/>
          </a:prstGeom>
        </p:spPr>
      </p:pic>
      <p:pic>
        <p:nvPicPr>
          <p:cNvPr id="39" name="Picture 1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 rot="13500727">
            <a:off x="-265360" y="9094411"/>
            <a:ext cx="2345824" cy="601384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3B50C682-A76A-4790-96DE-BCC283BECCC8}"/>
              </a:ext>
            </a:extLst>
          </p:cNvPr>
          <p:cNvSpPr txBox="1"/>
          <p:nvPr/>
        </p:nvSpPr>
        <p:spPr>
          <a:xfrm>
            <a:off x="1295400" y="2441435"/>
            <a:ext cx="11582400" cy="132343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Aft>
                <a:spcPts val="800"/>
              </a:spcAft>
            </a:pPr>
            <a:r>
              <a:rPr lang="en-US" sz="4000" b="1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ho </a:t>
            </a:r>
            <a:r>
              <a:rPr lang="en-US" sz="4000" b="1" kern="1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iết</a:t>
            </a:r>
            <a:r>
              <a:rPr lang="en-US" sz="4000" b="1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b="1" kern="1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ác</a:t>
            </a:r>
            <a:r>
              <a:rPr lang="en-US" sz="4000" b="1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b="1" kern="1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ỉnh</a:t>
            </a:r>
            <a:r>
              <a:rPr lang="en-US" sz="4000" b="1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b="1" kern="1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ủa</a:t>
            </a:r>
            <a:r>
              <a:rPr lang="en-US" sz="4000" b="1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tam </a:t>
            </a:r>
            <a:r>
              <a:rPr lang="en-US" sz="4000" b="1" kern="1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giác</a:t>
            </a:r>
            <a:r>
              <a:rPr lang="en-US" sz="4000" b="1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ABC (</a:t>
            </a:r>
            <a:r>
              <a:rPr lang="en-US" sz="4000" b="1" kern="1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ình</a:t>
            </a:r>
            <a:r>
              <a:rPr lang="en-US" sz="4000" b="1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2) </a:t>
            </a:r>
            <a:r>
              <a:rPr lang="en-US" sz="4000" b="1" kern="1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ó</a:t>
            </a:r>
            <a:r>
              <a:rPr lang="en-US" sz="4000" b="1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b="1" kern="1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uộc</a:t>
            </a:r>
            <a:r>
              <a:rPr lang="en-US" sz="4000" b="1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b="1" kern="1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ường</a:t>
            </a:r>
            <a:r>
              <a:rPr lang="en-US" sz="4000" b="1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b="1" kern="1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òn</a:t>
            </a:r>
            <a:r>
              <a:rPr lang="en-US" sz="4000" b="1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(O) </a:t>
            </a:r>
            <a:r>
              <a:rPr lang="en-US" sz="4000" b="1" kern="1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không</a:t>
            </a:r>
            <a:r>
              <a:rPr lang="en-US" sz="4000" b="1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? 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01E3F9C3-F031-CB98-774D-A1CEF934FE62}"/>
              </a:ext>
            </a:extLst>
          </p:cNvPr>
          <p:cNvSpPr/>
          <p:nvPr/>
        </p:nvSpPr>
        <p:spPr>
          <a:xfrm>
            <a:off x="763437" y="3838588"/>
            <a:ext cx="1828129" cy="67710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800" b="1" u="sng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ả</a:t>
            </a:r>
            <a:r>
              <a:rPr lang="en-US" sz="3800" b="1" u="sng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b="1" u="sng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ời</a:t>
            </a:r>
            <a:r>
              <a:rPr lang="en-US" sz="3800" b="1" u="sng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:</a:t>
            </a:r>
            <a:endParaRPr lang="en-US" b="1" u="sng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F1132FA0-EC79-792B-273E-061032A71CD0}"/>
                  </a:ext>
                </a:extLst>
              </p:cNvPr>
              <p:cNvSpPr txBox="1"/>
              <p:nvPr/>
            </p:nvSpPr>
            <p:spPr>
              <a:xfrm>
                <a:off x="2591566" y="3650074"/>
                <a:ext cx="8763000" cy="105413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000" b="0" i="1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𝐶</m:t>
                      </m:r>
                      <m:r>
                        <a:rPr lang="en-US" sz="4000" b="0" i="1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á</m:t>
                      </m:r>
                      <m:r>
                        <a:rPr lang="en-US" sz="4000" b="0" i="1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𝑐</m:t>
                      </m:r>
                      <m:r>
                        <a:rPr lang="en-US" sz="4000" b="0" i="1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đ</m:t>
                      </m:r>
                      <m:r>
                        <a:rPr lang="en-US" sz="4000" b="0" i="1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𝑖</m:t>
                      </m:r>
                      <m:r>
                        <a:rPr lang="en-US" sz="4000" b="0" i="1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ể</m:t>
                      </m:r>
                      <m:r>
                        <a:rPr lang="en-US" sz="4000" b="0" i="1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𝑚</m:t>
                      </m:r>
                      <m:r>
                        <a:rPr lang="en-US" sz="4000" b="0" i="1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sz="4000" b="0" i="1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𝐴</m:t>
                      </m:r>
                      <m:r>
                        <a:rPr lang="en-US" sz="4000" b="0" i="1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, </m:t>
                      </m:r>
                      <m:r>
                        <a:rPr lang="en-US" sz="4000" b="0" i="1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𝐵</m:t>
                      </m:r>
                      <m:r>
                        <a:rPr lang="en-US" sz="4000" b="0" i="1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, </m:t>
                      </m:r>
                      <m:r>
                        <a:rPr lang="en-US" sz="4000" b="0" i="1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𝐶</m:t>
                      </m:r>
                      <m:r>
                        <a:rPr lang="en-US" sz="4000" b="0" i="1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sz="4000" b="0" i="1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𝑡h𝑢</m:t>
                      </m:r>
                      <m:r>
                        <a:rPr lang="en-US" sz="4000" b="0" i="1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ộ</m:t>
                      </m:r>
                      <m:r>
                        <a:rPr lang="en-US" sz="4000" b="0" i="1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𝑐</m:t>
                      </m:r>
                      <m:r>
                        <a:rPr lang="en-US" sz="4000" b="0" i="1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đườ</m:t>
                      </m:r>
                      <m:r>
                        <a:rPr lang="en-US" sz="4000" b="0" i="1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𝑛𝑔</m:t>
                      </m:r>
                      <m:r>
                        <a:rPr lang="en-US" sz="4000" b="0" i="1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sz="4000" b="0" i="1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𝑡𝑟</m:t>
                      </m:r>
                      <m:r>
                        <a:rPr lang="en-US" sz="4000" b="0" i="1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ò</m:t>
                      </m:r>
                      <m:r>
                        <a:rPr lang="en-US" sz="4000" b="0" i="1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𝑛</m:t>
                      </m:r>
                      <m:r>
                        <a:rPr lang="en-US" sz="4000" b="0" i="1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(</m:t>
                      </m:r>
                      <m:r>
                        <a:rPr lang="en-US" sz="4000" b="0" i="1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𝑂</m:t>
                      </m:r>
                      <m:r>
                        <a:rPr lang="en-US" sz="4000" b="0" i="1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)</m:t>
                      </m:r>
                    </m:oMath>
                  </m:oMathPara>
                </a14:m>
                <a:endParaRPr lang="en-US" sz="4000" dirty="0">
                  <a:latin typeface="Arial" panose="020B0604020202020204" pitchFamily="34" charset="0"/>
                  <a:ea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F1132FA0-EC79-792B-273E-061032A71CD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91566" y="3650074"/>
                <a:ext cx="8763000" cy="1054135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Picture 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60386" y="1620799"/>
            <a:ext cx="1471873" cy="746922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3563600" y="1535998"/>
            <a:ext cx="3071724" cy="3607729"/>
          </a:xfrm>
          <a:prstGeom prst="rect">
            <a:avLst/>
          </a:prstGeom>
        </p:spPr>
      </p:pic>
      <p:sp>
        <p:nvSpPr>
          <p:cNvPr id="12" name="Rectangle 11">
            <a:extLst>
              <a:ext uri="{FF2B5EF4-FFF2-40B4-BE49-F238E27FC236}">
                <a16:creationId xmlns:a16="http://schemas.microsoft.com/office/drawing/2014/main" id="{01E3F9C3-F031-CB98-774D-A1CEF934FE62}"/>
              </a:ext>
            </a:extLst>
          </p:cNvPr>
          <p:cNvSpPr/>
          <p:nvPr/>
        </p:nvSpPr>
        <p:spPr>
          <a:xfrm>
            <a:off x="760386" y="755178"/>
            <a:ext cx="3405099" cy="67710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800" b="1" u="sng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1. </a:t>
            </a:r>
            <a:r>
              <a:rPr lang="en-US" sz="3800" b="1" u="sng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ịnh</a:t>
            </a:r>
            <a:r>
              <a:rPr lang="en-US" sz="3800" b="1" u="sng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b="1" u="sng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ghĩa</a:t>
            </a:r>
            <a:r>
              <a:rPr lang="en-US" sz="3800" b="1" u="sng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:</a:t>
            </a:r>
            <a:endParaRPr lang="en-US" b="1" u="sng" dirty="0">
              <a:solidFill>
                <a:srgbClr val="7030A0"/>
              </a:solidFill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760386" y="4816292"/>
            <a:ext cx="839814" cy="858477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F1132FA0-EC79-792B-273E-061032A71CD0}"/>
              </a:ext>
            </a:extLst>
          </p:cNvPr>
          <p:cNvSpPr txBox="1"/>
          <p:nvPr/>
        </p:nvSpPr>
        <p:spPr>
          <a:xfrm>
            <a:off x="1600200" y="4894270"/>
            <a:ext cx="11963400" cy="132343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ường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òn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i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qua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a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ỉnh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ủa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tam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iác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ược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ọi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à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ường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òn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goại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iếp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tam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iác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ó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. </a:t>
            </a:r>
            <a:endParaRPr lang="en-US" sz="4000" b="1" i="1" dirty="0">
              <a:solidFill>
                <a:srgbClr val="0070C0"/>
              </a:solidFill>
              <a:latin typeface="Arial" panose="020B0604020202020204" pitchFamily="34" charset="0"/>
              <a:ea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F1132FA0-EC79-792B-273E-061032A71CD0}"/>
              </a:ext>
            </a:extLst>
          </p:cNvPr>
          <p:cNvSpPr txBox="1"/>
          <p:nvPr/>
        </p:nvSpPr>
        <p:spPr>
          <a:xfrm>
            <a:off x="760386" y="6278716"/>
            <a:ext cx="11963400" cy="193899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4000" b="1" i="1" dirty="0" err="1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hú</a:t>
            </a:r>
            <a:r>
              <a:rPr lang="en-US" sz="4000" b="1" i="1" dirty="0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ý: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Khi</a:t>
            </a:r>
            <a:r>
              <a:rPr lang="en-US" sz="4000" b="1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ường</a:t>
            </a:r>
            <a:r>
              <a:rPr lang="en-US" sz="4000" b="1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òn</a:t>
            </a:r>
            <a:r>
              <a:rPr lang="en-US" sz="4000" b="1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(O) </a:t>
            </a:r>
            <a:r>
              <a:rPr lang="en-US" sz="4000" b="1" i="1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goại</a:t>
            </a:r>
            <a:r>
              <a:rPr lang="en-US" sz="4000" b="1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iếp</a:t>
            </a:r>
            <a:r>
              <a:rPr lang="en-US" sz="4000" b="1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tam </a:t>
            </a:r>
            <a:r>
              <a:rPr lang="en-US" sz="4000" b="1" i="1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iác</a:t>
            </a:r>
            <a:r>
              <a:rPr lang="en-US" sz="4000" b="1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ABC, ta </a:t>
            </a:r>
            <a:r>
              <a:rPr lang="en-US" sz="4000" b="1" i="1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òn</a:t>
            </a:r>
            <a:r>
              <a:rPr lang="en-US" sz="4000" b="1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ói</a:t>
            </a:r>
            <a:r>
              <a:rPr lang="en-US" sz="4000" b="1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tam </a:t>
            </a:r>
            <a:r>
              <a:rPr lang="en-US" sz="4000" b="1" i="1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iác</a:t>
            </a:r>
            <a:r>
              <a:rPr lang="en-US" sz="4000" b="1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ABC </a:t>
            </a:r>
            <a:r>
              <a:rPr lang="en-US" sz="4000" b="1" i="1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ội</a:t>
            </a:r>
            <a:r>
              <a:rPr lang="en-US" sz="4000" b="1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iếp</a:t>
            </a:r>
            <a:r>
              <a:rPr lang="en-US" sz="4000" b="1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ường</a:t>
            </a:r>
            <a:r>
              <a:rPr lang="en-US" sz="4000" b="1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òn</a:t>
            </a:r>
            <a:r>
              <a:rPr lang="en-US" sz="4000" b="1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(O). </a:t>
            </a:r>
            <a:endParaRPr lang="en-US" sz="4000" b="1" i="1" dirty="0">
              <a:latin typeface="Arial" panose="020B0604020202020204" pitchFamily="34" charset="0"/>
              <a:ea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 spd="med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8" grpId="0"/>
      <p:bldP spid="12" grpId="0"/>
      <p:bldP spid="14" grpId="0"/>
      <p:bldP spid="1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5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16764000" y="-38100"/>
            <a:ext cx="1209072" cy="1300077"/>
          </a:xfrm>
          <a:prstGeom prst="rect">
            <a:avLst/>
          </a:prstGeom>
        </p:spPr>
      </p:pic>
      <p:sp>
        <p:nvSpPr>
          <p:cNvPr id="15" name="Google Shape;304;p14"/>
          <p:cNvSpPr/>
          <p:nvPr/>
        </p:nvSpPr>
        <p:spPr>
          <a:xfrm>
            <a:off x="929868" y="959253"/>
            <a:ext cx="2351175" cy="1082842"/>
          </a:xfrm>
          <a:prstGeom prst="roundRect">
            <a:avLst>
              <a:gd name="adj" fmla="val 16667"/>
            </a:avLst>
          </a:prstGeom>
          <a:solidFill>
            <a:srgbClr val="5F497A"/>
          </a:solidFill>
          <a:ln w="381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40000" dist="20000" dir="5400000" rotWithShape="0">
              <a:srgbClr val="000000">
                <a:alpha val="37647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3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Ví</a:t>
            </a:r>
            <a:r>
              <a:rPr kumimoji="0" lang="en-US" sz="43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 </a:t>
            </a:r>
            <a:r>
              <a:rPr kumimoji="0" lang="en-US" sz="43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dụ</a:t>
            </a:r>
            <a:r>
              <a:rPr kumimoji="0" lang="en-US" sz="43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 1</a:t>
            </a:r>
            <a:endParaRPr kumimoji="0" sz="43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3429000" y="1124222"/>
            <a:ext cx="12611100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800"/>
              </a:spcAft>
            </a:pPr>
            <a:r>
              <a:rPr lang="en-US" sz="40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40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40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40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3a, 3b ở </a:t>
            </a:r>
            <a:r>
              <a:rPr lang="en-US" sz="40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40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40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40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40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(O) </a:t>
            </a:r>
            <a:r>
              <a:rPr lang="en-US" sz="40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0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40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40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oại</a:t>
            </a:r>
            <a:r>
              <a:rPr lang="en-US" sz="40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40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40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40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BC? </a:t>
            </a:r>
            <a:r>
              <a:rPr lang="en-US" sz="40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40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40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4000" kern="1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25" name="Picture 2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621000" y="8647732"/>
            <a:ext cx="2057400" cy="1216947"/>
          </a:xfrm>
          <a:prstGeom prst="rect">
            <a:avLst/>
          </a:prstGeom>
        </p:spPr>
      </p:pic>
      <p:grpSp>
        <p:nvGrpSpPr>
          <p:cNvPr id="2" name="Google Shape;305;p14">
            <a:extLst>
              <a:ext uri="{FF2B5EF4-FFF2-40B4-BE49-F238E27FC236}">
                <a16:creationId xmlns:a16="http://schemas.microsoft.com/office/drawing/2014/main" id="{1575B06D-149C-03EC-121C-32AD587ED8E4}"/>
              </a:ext>
            </a:extLst>
          </p:cNvPr>
          <p:cNvGrpSpPr/>
          <p:nvPr/>
        </p:nvGrpSpPr>
        <p:grpSpPr>
          <a:xfrm flipH="1">
            <a:off x="929868" y="5524500"/>
            <a:ext cx="2351174" cy="1289304"/>
            <a:chOff x="7837953" y="804641"/>
            <a:chExt cx="2022200" cy="1289304"/>
          </a:xfrm>
        </p:grpSpPr>
        <p:pic>
          <p:nvPicPr>
            <p:cNvPr id="3" name="Google Shape;306;p14">
              <a:extLst>
                <a:ext uri="{FF2B5EF4-FFF2-40B4-BE49-F238E27FC236}">
                  <a16:creationId xmlns:a16="http://schemas.microsoft.com/office/drawing/2014/main" id="{F9BD363C-D864-F042-FDEE-183221802A87}"/>
                </a:ext>
              </a:extLst>
            </p:cNvPr>
            <p:cNvPicPr preferRelativeResize="0"/>
            <p:nvPr/>
          </p:nvPicPr>
          <p:blipFill rotWithShape="1">
            <a:blip r:embed="rId4">
              <a:alphaModFix/>
            </a:blip>
            <a:srcRect/>
            <a:stretch/>
          </p:blipFill>
          <p:spPr>
            <a:xfrm>
              <a:off x="7974522" y="804641"/>
              <a:ext cx="1828800" cy="1289304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4" name="Google Shape;307;p14">
              <a:extLst>
                <a:ext uri="{FF2B5EF4-FFF2-40B4-BE49-F238E27FC236}">
                  <a16:creationId xmlns:a16="http://schemas.microsoft.com/office/drawing/2014/main" id="{8CA80994-8679-1817-998E-54D502BA3EBD}"/>
                </a:ext>
              </a:extLst>
            </p:cNvPr>
            <p:cNvSpPr txBox="1"/>
            <p:nvPr/>
          </p:nvSpPr>
          <p:spPr>
            <a:xfrm>
              <a:off x="7837953" y="873633"/>
              <a:ext cx="2022200" cy="707886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0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Arial"/>
                  <a:ea typeface="Arial"/>
                  <a:cs typeface="Arial"/>
                  <a:sym typeface="Arial"/>
                </a:rPr>
                <a:t>Giải</a:t>
              </a:r>
              <a:endParaRPr kumimoji="0" sz="4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sp>
        <p:nvSpPr>
          <p:cNvPr id="7" name="TextBox 6">
            <a:extLst>
              <a:ext uri="{FF2B5EF4-FFF2-40B4-BE49-F238E27FC236}">
                <a16:creationId xmlns:a16="http://schemas.microsoft.com/office/drawing/2014/main" id="{D2E739D2-DBA6-85D7-D390-19FB14EEBCAA}"/>
              </a:ext>
            </a:extLst>
          </p:cNvPr>
          <p:cNvSpPr txBox="1"/>
          <p:nvPr/>
        </p:nvSpPr>
        <p:spPr>
          <a:xfrm>
            <a:off x="955994" y="6580330"/>
            <a:ext cx="15001272" cy="10156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en-US" sz="4000" kern="1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ình</a:t>
            </a:r>
            <a:r>
              <a:rPr lang="en-US" sz="40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3a (O) </a:t>
            </a:r>
            <a:r>
              <a:rPr lang="en-US" sz="4000" kern="1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goại</a:t>
            </a:r>
            <a:r>
              <a:rPr lang="en-US" sz="40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kern="1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iếp</a:t>
            </a:r>
            <a:r>
              <a:rPr lang="en-US" sz="40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tam </a:t>
            </a:r>
            <a:r>
              <a:rPr lang="en-US" sz="4000" kern="1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giác</a:t>
            </a:r>
            <a:r>
              <a:rPr lang="en-US" sz="40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ABC </a:t>
            </a:r>
            <a:r>
              <a:rPr lang="en-US" sz="4000" kern="1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ì</a:t>
            </a:r>
            <a:r>
              <a:rPr lang="en-US" sz="40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kern="1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ó</a:t>
            </a:r>
            <a:r>
              <a:rPr lang="en-US" sz="40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kern="1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i</a:t>
            </a:r>
            <a:r>
              <a:rPr lang="en-US" sz="40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qua </a:t>
            </a:r>
            <a:r>
              <a:rPr lang="en-US" sz="4000" kern="1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a</a:t>
            </a:r>
            <a:r>
              <a:rPr lang="en-US" sz="40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kern="1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ỉnh</a:t>
            </a:r>
            <a:r>
              <a:rPr lang="en-US" sz="40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A, B, C</a:t>
            </a:r>
            <a:endParaRPr lang="en-US" sz="4000" kern="1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924800" y="2309905"/>
            <a:ext cx="7391400" cy="4006837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D2E739D2-DBA6-85D7-D390-19FB14EEBCAA}"/>
              </a:ext>
            </a:extLst>
          </p:cNvPr>
          <p:cNvSpPr txBox="1"/>
          <p:nvPr/>
        </p:nvSpPr>
        <p:spPr>
          <a:xfrm>
            <a:off x="929868" y="7368481"/>
            <a:ext cx="15001272" cy="132343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Aft>
                <a:spcPts val="800"/>
              </a:spcAft>
            </a:pPr>
            <a:r>
              <a:rPr lang="en-US" sz="4000" kern="1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ình</a:t>
            </a:r>
            <a:r>
              <a:rPr lang="en-US" sz="40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3b (O) </a:t>
            </a:r>
            <a:r>
              <a:rPr lang="en-US" sz="4000" kern="1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không</a:t>
            </a:r>
            <a:r>
              <a:rPr lang="en-US" sz="40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kern="1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goại</a:t>
            </a:r>
            <a:r>
              <a:rPr lang="en-US" sz="40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kern="1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iếp</a:t>
            </a:r>
            <a:r>
              <a:rPr lang="en-US" sz="40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tam </a:t>
            </a:r>
            <a:r>
              <a:rPr lang="en-US" sz="4000" kern="1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giác</a:t>
            </a:r>
            <a:r>
              <a:rPr lang="en-US" sz="40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ABC </a:t>
            </a:r>
            <a:r>
              <a:rPr lang="en-US" sz="4000" kern="1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ì</a:t>
            </a:r>
            <a:r>
              <a:rPr lang="en-US" sz="40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kern="1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ó</a:t>
            </a:r>
            <a:r>
              <a:rPr lang="en-US" sz="40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kern="1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không</a:t>
            </a:r>
            <a:r>
              <a:rPr lang="en-US" sz="40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kern="1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i</a:t>
            </a:r>
            <a:r>
              <a:rPr lang="en-US" sz="40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qua </a:t>
            </a:r>
            <a:r>
              <a:rPr lang="en-US" sz="4000" kern="1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ỉnh</a:t>
            </a:r>
            <a:r>
              <a:rPr lang="en-US" sz="40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C.</a:t>
            </a:r>
            <a:endParaRPr lang="en-US" sz="4000" kern="1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05539515"/>
      </p:ext>
    </p:extLst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8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3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16"/>
          <p:cNvSpPr/>
          <p:nvPr/>
        </p:nvSpPr>
        <p:spPr>
          <a:xfrm>
            <a:off x="304800" y="896627"/>
            <a:ext cx="12268200" cy="19492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800"/>
              </a:spcAft>
            </a:pPr>
            <a:r>
              <a:rPr lang="en-US" sz="3800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          </a:t>
            </a:r>
            <a:r>
              <a:rPr lang="en-US" sz="3800" kern="1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Quan</a:t>
            </a:r>
            <a:r>
              <a:rPr lang="en-US" sz="3800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800" kern="1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sát</a:t>
            </a:r>
            <a:r>
              <a:rPr lang="en-US" sz="3800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800" kern="1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ình</a:t>
            </a:r>
            <a:r>
              <a:rPr lang="en-US" sz="3800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4 </a:t>
            </a:r>
            <a:r>
              <a:rPr lang="en-US" sz="3800" kern="1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à</a:t>
            </a:r>
            <a:r>
              <a:rPr lang="en-US" sz="3800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800" kern="1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ho</a:t>
            </a:r>
            <a:r>
              <a:rPr lang="en-US" sz="3800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800" kern="1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iết</a:t>
            </a:r>
            <a:r>
              <a:rPr lang="en-US" sz="3800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800" kern="1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ong</a:t>
            </a:r>
            <a:r>
              <a:rPr lang="en-US" sz="3800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800" kern="1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ai</a:t>
            </a:r>
            <a:r>
              <a:rPr lang="en-US" sz="3800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(O) </a:t>
            </a:r>
            <a:r>
              <a:rPr lang="en-US" sz="3800" kern="1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à</a:t>
            </a:r>
            <a:r>
              <a:rPr lang="en-US" sz="3800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(I),</a:t>
            </a:r>
          </a:p>
          <a:p>
            <a:pPr>
              <a:spcAft>
                <a:spcPts val="800"/>
              </a:spcAft>
            </a:pPr>
            <a:r>
              <a:rPr lang="en-US" sz="3800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          </a:t>
            </a:r>
            <a:r>
              <a:rPr lang="en-US" sz="3800" kern="1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ường</a:t>
            </a:r>
            <a:r>
              <a:rPr lang="en-US" sz="3800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800" kern="1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òn</a:t>
            </a:r>
            <a:r>
              <a:rPr lang="en-US" sz="3800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800" kern="1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ào</a:t>
            </a:r>
            <a:r>
              <a:rPr lang="en-US" sz="3800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800" kern="1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goại</a:t>
            </a:r>
            <a:r>
              <a:rPr lang="en-US" sz="3800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800" kern="1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iếp</a:t>
            </a:r>
            <a:r>
              <a:rPr lang="en-US" sz="3800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tam </a:t>
            </a:r>
            <a:r>
              <a:rPr lang="en-US" sz="3800" kern="1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iác</a:t>
            </a:r>
            <a:r>
              <a:rPr lang="en-US" sz="3800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ABC, </a:t>
            </a:r>
            <a:r>
              <a:rPr lang="en-US" sz="38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ường</a:t>
            </a:r>
            <a:r>
              <a:rPr lang="en-US" sz="38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8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òn</a:t>
            </a:r>
            <a:r>
              <a:rPr lang="en-US" sz="38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8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ào</a:t>
            </a:r>
            <a:r>
              <a:rPr lang="en-US" sz="38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8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goại</a:t>
            </a:r>
            <a:r>
              <a:rPr lang="en-US" sz="38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8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iếp</a:t>
            </a:r>
            <a:r>
              <a:rPr lang="en-US" sz="38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tam </a:t>
            </a:r>
            <a:r>
              <a:rPr lang="en-US" sz="38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iác</a:t>
            </a:r>
            <a:r>
              <a:rPr lang="en-US" sz="38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ABD?</a:t>
            </a:r>
            <a:endParaRPr lang="en-US" sz="3800" kern="100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grpSp>
        <p:nvGrpSpPr>
          <p:cNvPr id="18" name="Google Shape;305;p14"/>
          <p:cNvGrpSpPr/>
          <p:nvPr/>
        </p:nvGrpSpPr>
        <p:grpSpPr>
          <a:xfrm flipH="1">
            <a:off x="313509" y="3281650"/>
            <a:ext cx="1699513" cy="1188276"/>
            <a:chOff x="7890477" y="787864"/>
            <a:chExt cx="2022200" cy="1289304"/>
          </a:xfrm>
        </p:grpSpPr>
        <p:pic>
          <p:nvPicPr>
            <p:cNvPr id="19" name="Google Shape;306;p14"/>
            <p:cNvPicPr preferRelativeResize="0"/>
            <p:nvPr/>
          </p:nvPicPr>
          <p:blipFill rotWithShape="1">
            <a:blip r:embed="rId2">
              <a:alphaModFix/>
            </a:blip>
            <a:srcRect/>
            <a:stretch/>
          </p:blipFill>
          <p:spPr>
            <a:xfrm>
              <a:off x="7934187" y="787864"/>
              <a:ext cx="1912845" cy="1289304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20" name="Google Shape;307;p14"/>
            <p:cNvSpPr txBox="1"/>
            <p:nvPr/>
          </p:nvSpPr>
          <p:spPr>
            <a:xfrm>
              <a:off x="7890477" y="870543"/>
              <a:ext cx="2022200" cy="707885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0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Arial"/>
                  <a:ea typeface="Arial"/>
                  <a:cs typeface="Arial"/>
                  <a:sym typeface="Arial"/>
                </a:rPr>
                <a:t>Giải</a:t>
              </a:r>
              <a:endParaRPr kumimoji="0" sz="4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pic>
        <p:nvPicPr>
          <p:cNvPr id="27" name="Picture 2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21128703">
            <a:off x="16729032" y="-717169"/>
            <a:ext cx="2085013" cy="1774090"/>
          </a:xfrm>
          <a:prstGeom prst="rect">
            <a:avLst/>
          </a:prstGeom>
        </p:spPr>
      </p:pic>
      <p:pic>
        <p:nvPicPr>
          <p:cNvPr id="4" name="Picture 38">
            <a:extLst>
              <a:ext uri="{FF2B5EF4-FFF2-40B4-BE49-F238E27FC236}">
                <a16:creationId xmlns:a16="http://schemas.microsoft.com/office/drawing/2014/main" id="{30B27C80-5618-6D67-A2A3-3078B05827E9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15980090" y="7931991"/>
            <a:ext cx="2307909" cy="2355009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88387" y="890615"/>
            <a:ext cx="1188013" cy="1126565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2725400" y="896058"/>
            <a:ext cx="4191000" cy="2979730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D2E739D2-DBA6-85D7-D390-19FB14EEBCAA}"/>
              </a:ext>
            </a:extLst>
          </p:cNvPr>
          <p:cNvSpPr txBox="1"/>
          <p:nvPr/>
        </p:nvSpPr>
        <p:spPr>
          <a:xfrm>
            <a:off x="685800" y="4437863"/>
            <a:ext cx="15001272" cy="10156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en-US" sz="4000" kern="1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ình</a:t>
            </a:r>
            <a:r>
              <a:rPr lang="en-US" sz="40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4 (O) </a:t>
            </a:r>
            <a:r>
              <a:rPr lang="en-US" sz="4000" kern="1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goại</a:t>
            </a:r>
            <a:r>
              <a:rPr lang="en-US" sz="40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kern="1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iếp</a:t>
            </a:r>
            <a:r>
              <a:rPr lang="en-US" sz="40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tam </a:t>
            </a:r>
            <a:r>
              <a:rPr lang="en-US" sz="4000" kern="1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giác</a:t>
            </a:r>
            <a:r>
              <a:rPr lang="en-US" sz="40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ABC </a:t>
            </a:r>
            <a:r>
              <a:rPr lang="en-US" sz="4000" kern="1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ì</a:t>
            </a:r>
            <a:r>
              <a:rPr lang="en-US" sz="40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kern="1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ó</a:t>
            </a:r>
            <a:r>
              <a:rPr lang="en-US" sz="40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kern="1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i</a:t>
            </a:r>
            <a:r>
              <a:rPr lang="en-US" sz="40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qua </a:t>
            </a:r>
            <a:r>
              <a:rPr lang="en-US" sz="4000" kern="1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a</a:t>
            </a:r>
            <a:r>
              <a:rPr lang="en-US" sz="40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kern="1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ỉnh</a:t>
            </a:r>
            <a:r>
              <a:rPr lang="en-US" sz="40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A, B, C</a:t>
            </a:r>
            <a:endParaRPr lang="en-US" sz="4000" kern="1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D2E739D2-DBA6-85D7-D390-19FB14EEBCAA}"/>
              </a:ext>
            </a:extLst>
          </p:cNvPr>
          <p:cNvSpPr txBox="1"/>
          <p:nvPr/>
        </p:nvSpPr>
        <p:spPr>
          <a:xfrm>
            <a:off x="685800" y="5373291"/>
            <a:ext cx="15001272" cy="10156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en-US" sz="4000" kern="1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ình</a:t>
            </a:r>
            <a:r>
              <a:rPr lang="en-US" sz="40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4 (I) </a:t>
            </a:r>
            <a:r>
              <a:rPr lang="en-US" sz="4000" kern="1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goại</a:t>
            </a:r>
            <a:r>
              <a:rPr lang="en-US" sz="40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kern="1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iếp</a:t>
            </a:r>
            <a:r>
              <a:rPr lang="en-US" sz="40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tam </a:t>
            </a:r>
            <a:r>
              <a:rPr lang="en-US" sz="4000" kern="1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giác</a:t>
            </a:r>
            <a:r>
              <a:rPr lang="en-US" sz="40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ABD </a:t>
            </a:r>
            <a:r>
              <a:rPr lang="en-US" sz="4000" kern="1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ì</a:t>
            </a:r>
            <a:r>
              <a:rPr lang="en-US" sz="40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kern="1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ó</a:t>
            </a:r>
            <a:r>
              <a:rPr lang="en-US" sz="40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kern="1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i</a:t>
            </a:r>
            <a:r>
              <a:rPr lang="en-US" sz="40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qua </a:t>
            </a:r>
            <a:r>
              <a:rPr lang="en-US" sz="4000" kern="1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a</a:t>
            </a:r>
            <a:r>
              <a:rPr lang="en-US" sz="40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kern="1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ỉnh</a:t>
            </a:r>
            <a:r>
              <a:rPr lang="en-US" sz="40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A, B, D</a:t>
            </a:r>
            <a:endParaRPr lang="en-US" sz="4000" kern="1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85007549"/>
      </p:ext>
    </p:extLst>
  </p:cSld>
  <p:clrMapOvr>
    <a:masterClrMapping/>
  </p:clrMapOvr>
  <p:transition spd="med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6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 rot="2782518">
            <a:off x="16011183" y="-450072"/>
            <a:ext cx="1749946" cy="1827620"/>
          </a:xfrm>
          <a:prstGeom prst="rect">
            <a:avLst/>
          </a:prstGeom>
        </p:spPr>
      </p:pic>
      <p:pic>
        <p:nvPicPr>
          <p:cNvPr id="37" name="Picture 3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887099" y="8280547"/>
            <a:ext cx="1998114" cy="1439883"/>
          </a:xfrm>
          <a:prstGeom prst="rect">
            <a:avLst/>
          </a:prstGeom>
        </p:spPr>
      </p:pic>
      <p:pic>
        <p:nvPicPr>
          <p:cNvPr id="39" name="Picture 1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 rot="13500727">
            <a:off x="-265360" y="9094411"/>
            <a:ext cx="2345824" cy="601384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3B50C682-A76A-4790-96DE-BCC283BECCC8}"/>
              </a:ext>
            </a:extLst>
          </p:cNvPr>
          <p:cNvSpPr txBox="1"/>
          <p:nvPr/>
        </p:nvSpPr>
        <p:spPr>
          <a:xfrm>
            <a:off x="760386" y="1615579"/>
            <a:ext cx="13108014" cy="337528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Aft>
                <a:spcPts val="800"/>
              </a:spcAft>
            </a:pPr>
            <a:r>
              <a:rPr lang="en-US" sz="4000" b="1" kern="1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         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ho tam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giác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ABC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ó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O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à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giao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iểm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ủa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a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ường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ung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ực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(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ình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5)</a:t>
            </a:r>
          </a:p>
          <a:p>
            <a:pPr algn="just">
              <a:spcAft>
                <a:spcPts val="800"/>
              </a:spcAft>
            </a:pP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a)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ác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oạn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ẳng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OA, OB ,OC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ó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ằng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au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không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?</a:t>
            </a:r>
          </a:p>
          <a:p>
            <a:pPr algn="just">
              <a:spcAft>
                <a:spcPts val="800"/>
              </a:spcAft>
            </a:pP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)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ặt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R = OA.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ường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òn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(O; R)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ó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ải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à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ường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òn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goại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iếp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tam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giác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ABC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không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?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ì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ao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?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01E3F9C3-F031-CB98-774D-A1CEF934FE62}"/>
              </a:ext>
            </a:extLst>
          </p:cNvPr>
          <p:cNvSpPr/>
          <p:nvPr/>
        </p:nvSpPr>
        <p:spPr>
          <a:xfrm>
            <a:off x="760386" y="5757410"/>
            <a:ext cx="1828129" cy="67710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800" b="1" u="sng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ả</a:t>
            </a:r>
            <a:r>
              <a:rPr lang="en-US" sz="3800" b="1" u="sng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b="1" u="sng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ời</a:t>
            </a:r>
            <a:r>
              <a:rPr lang="en-US" sz="3800" b="1" u="sng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:</a:t>
            </a:r>
            <a:endParaRPr lang="en-US" b="1" u="sng" dirty="0">
              <a:solidFill>
                <a:prstClr val="black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F1132FA0-EC79-792B-273E-061032A71CD0}"/>
                  </a:ext>
                </a:extLst>
              </p:cNvPr>
              <p:cNvSpPr txBox="1"/>
              <p:nvPr/>
            </p:nvSpPr>
            <p:spPr>
              <a:xfrm>
                <a:off x="784335" y="6205303"/>
                <a:ext cx="11197368" cy="105413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0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𝑎</m:t>
                      </m:r>
                      <m:r>
                        <a:rPr lang="en-US" sz="40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) </m:t>
                      </m:r>
                      <m:r>
                        <a:rPr lang="en-US" sz="40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𝐶</m:t>
                      </m:r>
                      <m:r>
                        <a:rPr lang="en-US" sz="40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á</m:t>
                      </m:r>
                      <m:r>
                        <a:rPr lang="en-US" sz="40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𝑐</m:t>
                      </m:r>
                      <m:r>
                        <a:rPr lang="en-US" sz="40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đ</m:t>
                      </m:r>
                      <m:r>
                        <a:rPr lang="en-US" sz="40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𝑜</m:t>
                      </m:r>
                      <m:r>
                        <a:rPr lang="en-US" sz="40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ạ</m:t>
                      </m:r>
                      <m:r>
                        <a:rPr lang="en-US" sz="40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𝑛</m:t>
                      </m:r>
                      <m:r>
                        <a:rPr lang="en-US" sz="40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sz="40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𝑡h</m:t>
                      </m:r>
                      <m:r>
                        <a:rPr lang="en-US" sz="40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ẳ</m:t>
                      </m:r>
                      <m:r>
                        <a:rPr lang="en-US" sz="40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𝑛𝑔</m:t>
                      </m:r>
                      <m:r>
                        <a:rPr lang="en-US" sz="40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sz="40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𝑂𝐴</m:t>
                      </m:r>
                      <m:r>
                        <a:rPr lang="en-US" sz="40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40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𝑂𝐵</m:t>
                      </m:r>
                      <m:r>
                        <a:rPr lang="en-US" sz="40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40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𝑂𝐶</m:t>
                      </m:r>
                    </m:oMath>
                  </m:oMathPara>
                </a14:m>
                <a:endParaRPr lang="en-US" sz="4000" dirty="0">
                  <a:solidFill>
                    <a:prstClr val="black"/>
                  </a:solidFill>
                  <a:latin typeface="Arial" panose="020B0604020202020204" pitchFamily="34" charset="0"/>
                  <a:ea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F1132FA0-EC79-792B-273E-061032A71CD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4335" y="6205303"/>
                <a:ext cx="11197368" cy="1054135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Rectangle 11">
            <a:extLst>
              <a:ext uri="{FF2B5EF4-FFF2-40B4-BE49-F238E27FC236}">
                <a16:creationId xmlns:a16="http://schemas.microsoft.com/office/drawing/2014/main" id="{01E3F9C3-F031-CB98-774D-A1CEF934FE62}"/>
              </a:ext>
            </a:extLst>
          </p:cNvPr>
          <p:cNvSpPr/>
          <p:nvPr/>
        </p:nvSpPr>
        <p:spPr>
          <a:xfrm>
            <a:off x="760386" y="755178"/>
            <a:ext cx="14087511" cy="67710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800" b="1" u="sng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2. </a:t>
            </a:r>
            <a:r>
              <a:rPr lang="en-US" sz="3800" b="1" u="sng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Xác</a:t>
            </a:r>
            <a:r>
              <a:rPr lang="en-US" sz="3800" b="1" u="sng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b="1" u="sng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ịnh</a:t>
            </a:r>
            <a:r>
              <a:rPr lang="en-US" sz="3800" b="1" u="sng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b="1" u="sng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âm</a:t>
            </a:r>
            <a:r>
              <a:rPr lang="en-US" sz="3800" b="1" u="sng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b="1" u="sng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à</a:t>
            </a:r>
            <a:r>
              <a:rPr lang="en-US" sz="3800" b="1" u="sng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b="1" u="sng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án</a:t>
            </a:r>
            <a:r>
              <a:rPr lang="en-US" sz="3800" b="1" u="sng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b="1" u="sng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kính</a:t>
            </a:r>
            <a:r>
              <a:rPr lang="en-US" sz="3800" b="1" u="sng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b="1" u="sng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ường</a:t>
            </a:r>
            <a:r>
              <a:rPr lang="en-US" sz="3800" b="1" u="sng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b="1" u="sng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òn</a:t>
            </a:r>
            <a:r>
              <a:rPr lang="en-US" sz="3800" b="1" u="sng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b="1" u="sng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goại</a:t>
            </a:r>
            <a:r>
              <a:rPr lang="en-US" sz="3800" b="1" u="sng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b="1" u="sng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iếp</a:t>
            </a:r>
            <a:r>
              <a:rPr lang="en-US" sz="3800" b="1" u="sng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tam </a:t>
            </a:r>
            <a:r>
              <a:rPr lang="en-US" sz="3800" b="1" u="sng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giác</a:t>
            </a:r>
            <a:r>
              <a:rPr lang="en-US" sz="3800" b="1" u="sng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:</a:t>
            </a:r>
            <a:endParaRPr lang="en-US" b="1" u="sng" dirty="0">
              <a:solidFill>
                <a:srgbClr val="7030A0"/>
              </a:solidFill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60386" y="1554129"/>
            <a:ext cx="1448174" cy="765463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4020800" y="1396048"/>
            <a:ext cx="3696197" cy="382365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F1132FA0-EC79-792B-273E-061032A71CD0}"/>
                  </a:ext>
                </a:extLst>
              </p:cNvPr>
              <p:cNvSpPr txBox="1"/>
              <p:nvPr/>
            </p:nvSpPr>
            <p:spPr>
              <a:xfrm>
                <a:off x="760386" y="7177940"/>
                <a:ext cx="16308414" cy="140038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4000" i="1" dirty="0">
                    <a:solidFill>
                      <a:prstClr val="black"/>
                    </a:solidFill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)</a:t>
                </a:r>
                <a14:m>
                  <m:oMath xmlns:m="http://schemas.openxmlformats.org/officeDocument/2006/math">
                    <m:r>
                      <a:rPr lang="en-US" sz="40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40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𝑉</m:t>
                    </m:r>
                    <m:r>
                      <a:rPr lang="en-US" sz="40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ì </m:t>
                    </m:r>
                    <m:r>
                      <a:rPr lang="en-US" sz="40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𝑂𝐴</m:t>
                    </m:r>
                    <m:r>
                      <a:rPr lang="en-US" sz="40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0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𝑅</m:t>
                    </m:r>
                    <m:r>
                      <a:rPr lang="en-US" sz="40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40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𝑛</m:t>
                    </m:r>
                    <m:r>
                      <a:rPr lang="en-US" sz="40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ê</m:t>
                    </m:r>
                    <m:r>
                      <a:rPr lang="en-US" sz="40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𝑛</m:t>
                    </m:r>
                    <m:r>
                      <a:rPr lang="en-US" sz="40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40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𝑅</m:t>
                    </m:r>
                    <m:r>
                      <a:rPr lang="en-US" sz="40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0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𝑂𝐴</m:t>
                    </m:r>
                    <m:r>
                      <a:rPr lang="en-US" sz="40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0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𝑂𝐵</m:t>
                    </m:r>
                    <m:r>
                      <a:rPr lang="en-US" sz="40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0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𝑂𝐶</m:t>
                    </m:r>
                    <m:r>
                      <a:rPr lang="en-US" sz="40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40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𝑛</m:t>
                    </m:r>
                    <m:r>
                      <a:rPr lang="en-US" sz="40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ê</m:t>
                    </m:r>
                    <m:r>
                      <a:rPr lang="en-US" sz="40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𝑛</m:t>
                    </m:r>
                    <m:r>
                      <a:rPr lang="en-US" sz="40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đườ</m:t>
                    </m:r>
                    <m:r>
                      <a:rPr lang="en-US" sz="40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𝑛𝑔</m:t>
                    </m:r>
                    <m:r>
                      <a:rPr lang="en-US" sz="40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40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𝑡𝑟</m:t>
                    </m:r>
                    <m:r>
                      <a:rPr lang="en-US" sz="40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ò</m:t>
                    </m:r>
                    <m:r>
                      <a:rPr lang="en-US" sz="40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𝑛</m:t>
                    </m:r>
                    <m:r>
                      <a:rPr lang="en-US" sz="40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d>
                      <m:dPr>
                        <m:ctrlPr>
                          <a:rPr lang="en-US" sz="4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𝑂</m:t>
                        </m:r>
                        <m:r>
                          <a:rPr lang="en-US" sz="4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4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𝑅</m:t>
                        </m:r>
                      </m:e>
                    </m:d>
                    <m:r>
                      <a:rPr lang="en-US" sz="40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đ</m:t>
                    </m:r>
                    <m:r>
                      <a:rPr lang="en-US" sz="40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𝑖</m:t>
                    </m:r>
                    <m:r>
                      <a:rPr lang="en-US" sz="40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40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𝑞𝑢𝑎</m:t>
                    </m:r>
                    <m:r>
                      <a:rPr lang="en-US" sz="40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endParaRPr lang="en-US" sz="4000" b="0" i="1" dirty="0">
                  <a:solidFill>
                    <a:prstClr val="black"/>
                  </a:solidFill>
                  <a:latin typeface="Cambria Math" panose="020405030504060302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spcBef>
                    <a:spcPts val="300"/>
                  </a:spcBef>
                  <a:spcAft>
                    <a:spcPts val="300"/>
                  </a:spcAft>
                </a:pPr>
                <a14:m>
                  <m:oMath xmlns:m="http://schemas.openxmlformats.org/officeDocument/2006/math">
                    <m:r>
                      <a:rPr lang="en-US" sz="40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𝑏𝑎</m:t>
                    </m:r>
                    <m:r>
                      <a:rPr lang="en-US" sz="40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đỉ</m:t>
                    </m:r>
                    <m:r>
                      <a:rPr lang="en-US" sz="40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𝑛h</m:t>
                    </m:r>
                    <m:r>
                      <a:rPr lang="en-US" sz="40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4000" i="1" dirty="0">
                    <a:solidFill>
                      <a:prstClr val="black"/>
                    </a:solidFill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A, B ,C </a:t>
                </a:r>
                <a:r>
                  <a:rPr lang="en-US" sz="4000" i="1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4000" i="1" dirty="0">
                    <a:solidFill>
                      <a:prstClr val="black"/>
                    </a:solidFill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i="1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đường</a:t>
                </a:r>
                <a:r>
                  <a:rPr lang="en-US" sz="4000" i="1" dirty="0">
                    <a:solidFill>
                      <a:prstClr val="black"/>
                    </a:solidFill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i="1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tròn</a:t>
                </a:r>
                <a:r>
                  <a:rPr lang="en-US" sz="4000" i="1" dirty="0">
                    <a:solidFill>
                      <a:prstClr val="black"/>
                    </a:solidFill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i="1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ngoại</a:t>
                </a:r>
                <a:r>
                  <a:rPr lang="en-US" sz="4000" i="1" dirty="0">
                    <a:solidFill>
                      <a:prstClr val="black"/>
                    </a:solidFill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i="1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tiếp</a:t>
                </a:r>
                <a:r>
                  <a:rPr lang="en-US" sz="4000" i="1" dirty="0">
                    <a:solidFill>
                      <a:prstClr val="black"/>
                    </a:solidFill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 tam </a:t>
                </a:r>
                <a:r>
                  <a:rPr lang="en-US" sz="4000" i="1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giác</a:t>
                </a:r>
                <a:r>
                  <a:rPr lang="en-US" sz="4000" i="1" dirty="0">
                    <a:solidFill>
                      <a:prstClr val="black"/>
                    </a:solidFill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 ABC.</a:t>
                </a:r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F1132FA0-EC79-792B-273E-061032A71CD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0386" y="7177940"/>
                <a:ext cx="16308414" cy="1400383"/>
              </a:xfrm>
              <a:prstGeom prst="rect">
                <a:avLst/>
              </a:prstGeom>
              <a:blipFill rotWithShape="0">
                <a:blip r:embed="rId9"/>
                <a:stretch>
                  <a:fillRect l="-1346" t="-7391" b="-178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91705229"/>
      </p:ext>
    </p:extLst>
  </p:cSld>
  <p:clrMapOvr>
    <a:masterClrMapping/>
  </p:clrMapOvr>
  <p:transition spd="med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8" grpId="0"/>
      <p:bldP spid="16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Override1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otalTime>3736</TotalTime>
  <Words>2851</Words>
  <Application>Microsoft Office PowerPoint</Application>
  <PresentationFormat>Custom</PresentationFormat>
  <Paragraphs>278</Paragraphs>
  <Slides>3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9</vt:i4>
      </vt:variant>
    </vt:vector>
  </HeadingPairs>
  <TitlesOfParts>
    <vt:vector size="45" baseType="lpstr">
      <vt:lpstr>Calibri</vt:lpstr>
      <vt:lpstr>Times New Roman</vt:lpstr>
      <vt:lpstr>Arial</vt:lpstr>
      <vt:lpstr>Cambria Math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tailieugiaovien.edu.vn</dc:creator>
  <cp:lastModifiedBy>Phạm Minh Huy</cp:lastModifiedBy>
  <cp:revision>96</cp:revision>
  <dcterms:created xsi:type="dcterms:W3CDTF">2006-08-16T00:00:00Z</dcterms:created>
  <dcterms:modified xsi:type="dcterms:W3CDTF">2024-07-01T13:40:48Z</dcterms:modified>
  <dc:identifier>DAFWAZhnXwQ</dc:identifier>
</cp:coreProperties>
</file>